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467F" w:rsidRDefault="00C93894" w:rsidP="00B9467F">
      <w:pPr>
        <w:pStyle w:val="Title"/>
        <w:rPr>
          <w:sz w:val="28"/>
          <w:szCs w:val="28"/>
        </w:rPr>
      </w:pPr>
      <w:r>
        <w:rPr>
          <w:sz w:val="28"/>
          <w:szCs w:val="28"/>
        </w:rPr>
        <w:t>RSS</w:t>
      </w:r>
      <w:r w:rsidR="00DA2019" w:rsidRPr="00B9467F">
        <w:rPr>
          <w:sz w:val="28"/>
          <w:szCs w:val="28"/>
        </w:rPr>
        <w:t>R Generalized Coordinates</w:t>
      </w:r>
    </w:p>
    <w:p w:rsidR="00B9467F" w:rsidRDefault="00B9467F" w:rsidP="00B9467F">
      <w:pPr>
        <w:pStyle w:val="Title"/>
        <w:rPr>
          <w:sz w:val="28"/>
          <w:szCs w:val="28"/>
        </w:rPr>
      </w:pPr>
    </w:p>
    <w:p w:rsidR="00DA2019" w:rsidRPr="00B9467F" w:rsidRDefault="00DA2019" w:rsidP="00B9467F">
      <w:pPr>
        <w:pStyle w:val="Title"/>
        <w:rPr>
          <w:b w:val="0"/>
          <w:sz w:val="24"/>
          <w:szCs w:val="24"/>
          <w:lang w:val="pt-BR"/>
        </w:rPr>
      </w:pPr>
      <w:r w:rsidRPr="00B9467F">
        <w:rPr>
          <w:b w:val="0"/>
          <w:sz w:val="24"/>
          <w:szCs w:val="24"/>
          <w:lang w:val="pt-BR"/>
        </w:rPr>
        <w:t xml:space="preserve">A = revolute R       B = spherical S       C = </w:t>
      </w:r>
      <w:r w:rsidR="00C93894" w:rsidRPr="00B9467F">
        <w:rPr>
          <w:b w:val="0"/>
          <w:sz w:val="24"/>
          <w:szCs w:val="24"/>
          <w:lang w:val="pt-BR"/>
        </w:rPr>
        <w:t>spherical S</w:t>
      </w:r>
      <w:r w:rsidRPr="00B9467F">
        <w:rPr>
          <w:b w:val="0"/>
          <w:sz w:val="24"/>
          <w:szCs w:val="24"/>
          <w:lang w:val="pt-BR"/>
        </w:rPr>
        <w:t xml:space="preserve">       D = revolute R</w:t>
      </w:r>
    </w:p>
    <w:p w:rsidR="00DA2019" w:rsidRPr="00B9467F" w:rsidRDefault="0046686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32410</wp:posOffset>
                </wp:positionH>
                <wp:positionV relativeFrom="paragraph">
                  <wp:posOffset>67945</wp:posOffset>
                </wp:positionV>
                <wp:extent cx="5733415" cy="3147060"/>
                <wp:effectExtent l="0" t="0" r="0" b="0"/>
                <wp:wrapNone/>
                <wp:docPr id="113" name="Group 1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33415" cy="3147060"/>
                          <a:chOff x="1806" y="2482"/>
                          <a:chExt cx="9029" cy="4956"/>
                        </a:xfrm>
                      </wpg:grpSpPr>
                      <wps:wsp>
                        <wps:cNvPr id="114" name="Rectangle 1034"/>
                        <wps:cNvSpPr>
                          <a:spLocks noChangeArrowheads="1"/>
                        </wps:cNvSpPr>
                        <wps:spPr bwMode="auto">
                          <a:xfrm>
                            <a:off x="2011" y="5185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" name="Arc 1035"/>
                        <wps:cNvSpPr>
                          <a:spLocks/>
                        </wps:cNvSpPr>
                        <wps:spPr bwMode="auto">
                          <a:xfrm rot="-1670580">
                            <a:off x="7793" y="4453"/>
                            <a:ext cx="1367" cy="19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573 w 43200"/>
                              <a:gd name="T1" fmla="*/ 26540 h 43036"/>
                              <a:gd name="T2" fmla="*/ 24255 w 43200"/>
                              <a:gd name="T3" fmla="*/ 43036 h 43036"/>
                              <a:gd name="T4" fmla="*/ 21600 w 43200"/>
                              <a:gd name="T5" fmla="*/ 21600 h 430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036" fill="none" extrusionOk="0">
                                <a:moveTo>
                                  <a:pt x="572" y="26540"/>
                                </a:moveTo>
                                <a:cubicBezTo>
                                  <a:pt x="192" y="24920"/>
                                  <a:pt x="0" y="2326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</a:path>
                              <a:path w="43200" h="43036" stroke="0" extrusionOk="0">
                                <a:moveTo>
                                  <a:pt x="572" y="26540"/>
                                </a:moveTo>
                                <a:cubicBezTo>
                                  <a:pt x="192" y="24920"/>
                                  <a:pt x="0" y="2326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Arc 1036"/>
                        <wps:cNvSpPr>
                          <a:spLocks/>
                        </wps:cNvSpPr>
                        <wps:spPr bwMode="auto">
                          <a:xfrm>
                            <a:off x="4748" y="3535"/>
                            <a:ext cx="481" cy="351"/>
                          </a:xfrm>
                          <a:custGeom>
                            <a:avLst/>
                            <a:gdLst>
                              <a:gd name="G0" fmla="+- 0 0 0"/>
                              <a:gd name="G1" fmla="+- 17530 0 0"/>
                              <a:gd name="G2" fmla="+- 21600 0 0"/>
                              <a:gd name="T0" fmla="*/ 12620 w 21234"/>
                              <a:gd name="T1" fmla="*/ 0 h 17530"/>
                              <a:gd name="T2" fmla="*/ 21234 w 21234"/>
                              <a:gd name="T3" fmla="*/ 13571 h 17530"/>
                              <a:gd name="T4" fmla="*/ 0 w 21234"/>
                              <a:gd name="T5" fmla="*/ 17530 h 17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34" h="17530" fill="none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</a:path>
                              <a:path w="21234" h="17530" stroke="0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  <a:lnTo>
                                  <a:pt x="0" y="175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Rectangle 1037"/>
                        <wps:cNvSpPr>
                          <a:spLocks noChangeArrowheads="1"/>
                        </wps:cNvSpPr>
                        <wps:spPr bwMode="auto">
                          <a:xfrm>
                            <a:off x="6480" y="2536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8" name="Rectangle 1038"/>
                        <wps:cNvSpPr>
                          <a:spLocks noChangeArrowheads="1"/>
                        </wps:cNvSpPr>
                        <wps:spPr bwMode="auto">
                          <a:xfrm>
                            <a:off x="9894" y="7065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9" name="Rectangle 1039"/>
                        <wps:cNvSpPr>
                          <a:spLocks noChangeArrowheads="1"/>
                        </wps:cNvSpPr>
                        <wps:spPr bwMode="auto">
                          <a:xfrm>
                            <a:off x="5679" y="3260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0" name="Rectangle 1040"/>
                        <wps:cNvSpPr>
                          <a:spLocks noChangeArrowheads="1"/>
                        </wps:cNvSpPr>
                        <wps:spPr bwMode="auto">
                          <a:xfrm>
                            <a:off x="3406" y="4167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" name="Rectangle 1041"/>
                        <wps:cNvSpPr>
                          <a:spLocks noChangeArrowheads="1"/>
                        </wps:cNvSpPr>
                        <wps:spPr bwMode="auto">
                          <a:xfrm>
                            <a:off x="8045" y="591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" name="Rectangle 1042"/>
                        <wps:cNvSpPr>
                          <a:spLocks noChangeArrowheads="1"/>
                        </wps:cNvSpPr>
                        <wps:spPr bwMode="auto">
                          <a:xfrm>
                            <a:off x="6842" y="3507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3" name="Rectangle 1043"/>
                        <wps:cNvSpPr>
                          <a:spLocks noChangeArrowheads="1"/>
                        </wps:cNvSpPr>
                        <wps:spPr bwMode="auto">
                          <a:xfrm>
                            <a:off x="7481" y="677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4" name="Rectangle 1044"/>
                        <wps:cNvSpPr>
                          <a:spLocks noChangeArrowheads="1"/>
                        </wps:cNvSpPr>
                        <wps:spPr bwMode="auto">
                          <a:xfrm>
                            <a:off x="8640" y="5488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5" name="Rectangle 1045"/>
                        <wps:cNvSpPr>
                          <a:spLocks noChangeArrowheads="1"/>
                        </wps:cNvSpPr>
                        <wps:spPr bwMode="auto">
                          <a:xfrm>
                            <a:off x="3058" y="4862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" name="Rectangle 1046"/>
                        <wps:cNvSpPr>
                          <a:spLocks noChangeArrowheads="1"/>
                        </wps:cNvSpPr>
                        <wps:spPr bwMode="auto">
                          <a:xfrm>
                            <a:off x="3871" y="3392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7" name="Rectangle 1047"/>
                        <wps:cNvSpPr>
                          <a:spLocks noChangeArrowheads="1"/>
                        </wps:cNvSpPr>
                        <wps:spPr bwMode="auto">
                          <a:xfrm>
                            <a:off x="6248" y="3297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8" name="Rectangle 1048"/>
                        <wps:cNvSpPr>
                          <a:spLocks noChangeArrowheads="1"/>
                        </wps:cNvSpPr>
                        <wps:spPr bwMode="auto">
                          <a:xfrm>
                            <a:off x="5663" y="4772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9" name="Rectangle 1049"/>
                        <wps:cNvSpPr>
                          <a:spLocks noChangeArrowheads="1"/>
                        </wps:cNvSpPr>
                        <wps:spPr bwMode="auto">
                          <a:xfrm>
                            <a:off x="5203" y="341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0" name="Rectangle 1050"/>
                        <wps:cNvSpPr>
                          <a:spLocks noChangeArrowheads="1"/>
                        </wps:cNvSpPr>
                        <wps:spPr bwMode="auto">
                          <a:xfrm>
                            <a:off x="7432" y="5173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1" name="Oval 1052"/>
                        <wps:cNvSpPr>
                          <a:spLocks noChangeArrowheads="1"/>
                        </wps:cNvSpPr>
                        <wps:spPr bwMode="auto">
                          <a:xfrm rot="3031422" flipH="1">
                            <a:off x="2469" y="3491"/>
                            <a:ext cx="1436" cy="21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Arc 1053"/>
                        <wps:cNvSpPr>
                          <a:spLocks/>
                        </wps:cNvSpPr>
                        <wps:spPr bwMode="auto">
                          <a:xfrm rot="-1436042">
                            <a:off x="7355" y="3421"/>
                            <a:ext cx="2496" cy="40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78 w 43200"/>
                              <a:gd name="T1" fmla="*/ 26119 h 43200"/>
                              <a:gd name="T2" fmla="*/ 737 w 43200"/>
                              <a:gd name="T3" fmla="*/ 2719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478" y="26118"/>
                                </a:moveTo>
                                <a:cubicBezTo>
                                  <a:pt x="160" y="24633"/>
                                  <a:pt x="0" y="231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1825" y="43200"/>
                                  <a:pt x="3268" y="36635"/>
                                  <a:pt x="736" y="27194"/>
                                </a:cubicBezTo>
                              </a:path>
                              <a:path w="43200" h="43200" stroke="0" extrusionOk="0">
                                <a:moveTo>
                                  <a:pt x="478" y="26118"/>
                                </a:moveTo>
                                <a:cubicBezTo>
                                  <a:pt x="160" y="24633"/>
                                  <a:pt x="0" y="231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1825" y="43200"/>
                                  <a:pt x="3268" y="36635"/>
                                  <a:pt x="736" y="2719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Line 1054"/>
                        <wps:cNvCnPr>
                          <a:cxnSpLocks noChangeShapeType="1"/>
                        </wps:cNvCnPr>
                        <wps:spPr bwMode="auto">
                          <a:xfrm flipH="1">
                            <a:off x="7830" y="3456"/>
                            <a:ext cx="388" cy="11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1055"/>
                        <wps:cNvCnPr>
                          <a:cxnSpLocks noChangeShapeType="1"/>
                        </wps:cNvCnPr>
                        <wps:spPr bwMode="auto">
                          <a:xfrm flipV="1">
                            <a:off x="9487" y="7014"/>
                            <a:ext cx="337" cy="21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Freeform 1087"/>
                        <wps:cNvSpPr>
                          <a:spLocks/>
                        </wps:cNvSpPr>
                        <wps:spPr bwMode="auto">
                          <a:xfrm>
                            <a:off x="4238" y="4256"/>
                            <a:ext cx="3316" cy="2192"/>
                          </a:xfrm>
                          <a:custGeom>
                            <a:avLst/>
                            <a:gdLst>
                              <a:gd name="T0" fmla="*/ 30 w 3316"/>
                              <a:gd name="T1" fmla="*/ 0 h 2192"/>
                              <a:gd name="T2" fmla="*/ 3296 w 3316"/>
                              <a:gd name="T3" fmla="*/ 2064 h 2192"/>
                              <a:gd name="T4" fmla="*/ 3310 w 3316"/>
                              <a:gd name="T5" fmla="*/ 2085 h 2192"/>
                              <a:gd name="T6" fmla="*/ 3316 w 3316"/>
                              <a:gd name="T7" fmla="*/ 2114 h 2192"/>
                              <a:gd name="T8" fmla="*/ 3309 w 3316"/>
                              <a:gd name="T9" fmla="*/ 2143 h 2192"/>
                              <a:gd name="T10" fmla="*/ 3292 w 3316"/>
                              <a:gd name="T11" fmla="*/ 2167 h 2192"/>
                              <a:gd name="T12" fmla="*/ 3262 w 3316"/>
                              <a:gd name="T13" fmla="*/ 2191 h 2192"/>
                              <a:gd name="T14" fmla="*/ 3231 w 3316"/>
                              <a:gd name="T15" fmla="*/ 2192 h 2192"/>
                              <a:gd name="T16" fmla="*/ 0 w 3316"/>
                              <a:gd name="T17" fmla="*/ 135 h 2192"/>
                              <a:gd name="T18" fmla="*/ 30 w 3316"/>
                              <a:gd name="T19" fmla="*/ 0 h 2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316" h="2192">
                                <a:moveTo>
                                  <a:pt x="30" y="0"/>
                                </a:moveTo>
                                <a:lnTo>
                                  <a:pt x="3296" y="2064"/>
                                </a:lnTo>
                                <a:lnTo>
                                  <a:pt x="3310" y="2085"/>
                                </a:lnTo>
                                <a:lnTo>
                                  <a:pt x="3316" y="2114"/>
                                </a:lnTo>
                                <a:lnTo>
                                  <a:pt x="3309" y="2143"/>
                                </a:lnTo>
                                <a:lnTo>
                                  <a:pt x="3292" y="2167"/>
                                </a:lnTo>
                                <a:lnTo>
                                  <a:pt x="3262" y="2191"/>
                                </a:lnTo>
                                <a:lnTo>
                                  <a:pt x="3231" y="2192"/>
                                </a:lnTo>
                                <a:lnTo>
                                  <a:pt x="0" y="135"/>
                                </a:lnTo>
                                <a:lnTo>
                                  <a:pt x="3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Freeform 1089"/>
                        <wps:cNvSpPr>
                          <a:spLocks/>
                        </wps:cNvSpPr>
                        <wps:spPr bwMode="auto">
                          <a:xfrm rot="666341">
                            <a:off x="3995" y="4138"/>
                            <a:ext cx="369" cy="302"/>
                          </a:xfrm>
                          <a:custGeom>
                            <a:avLst/>
                            <a:gdLst>
                              <a:gd name="T0" fmla="*/ 156 w 555"/>
                              <a:gd name="T1" fmla="*/ 0 h 450"/>
                              <a:gd name="T2" fmla="*/ 549 w 555"/>
                              <a:gd name="T3" fmla="*/ 141 h 450"/>
                              <a:gd name="T4" fmla="*/ 555 w 555"/>
                              <a:gd name="T5" fmla="*/ 204 h 450"/>
                              <a:gd name="T6" fmla="*/ 546 w 555"/>
                              <a:gd name="T7" fmla="*/ 258 h 450"/>
                              <a:gd name="T8" fmla="*/ 531 w 555"/>
                              <a:gd name="T9" fmla="*/ 318 h 450"/>
                              <a:gd name="T10" fmla="*/ 504 w 555"/>
                              <a:gd name="T11" fmla="*/ 372 h 450"/>
                              <a:gd name="T12" fmla="*/ 480 w 555"/>
                              <a:gd name="T13" fmla="*/ 414 h 450"/>
                              <a:gd name="T14" fmla="*/ 444 w 555"/>
                              <a:gd name="T15" fmla="*/ 450 h 450"/>
                              <a:gd name="T16" fmla="*/ 0 w 555"/>
                              <a:gd name="T17" fmla="*/ 303 h 450"/>
                              <a:gd name="T18" fmla="*/ 156 w 555"/>
                              <a:gd name="T19" fmla="*/ 0 h 4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55" h="450">
                                <a:moveTo>
                                  <a:pt x="156" y="0"/>
                                </a:moveTo>
                                <a:lnTo>
                                  <a:pt x="549" y="141"/>
                                </a:lnTo>
                                <a:lnTo>
                                  <a:pt x="555" y="204"/>
                                </a:lnTo>
                                <a:lnTo>
                                  <a:pt x="546" y="258"/>
                                </a:lnTo>
                                <a:lnTo>
                                  <a:pt x="531" y="318"/>
                                </a:lnTo>
                                <a:lnTo>
                                  <a:pt x="504" y="372"/>
                                </a:lnTo>
                                <a:lnTo>
                                  <a:pt x="480" y="414"/>
                                </a:lnTo>
                                <a:lnTo>
                                  <a:pt x="444" y="450"/>
                                </a:lnTo>
                                <a:lnTo>
                                  <a:pt x="0" y="303"/>
                                </a:lnTo>
                                <a:lnTo>
                                  <a:pt x="15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7" name="Group 1627"/>
                        <wpg:cNvGrpSpPr>
                          <a:grpSpLocks/>
                        </wpg:cNvGrpSpPr>
                        <wpg:grpSpPr bwMode="auto">
                          <a:xfrm>
                            <a:off x="3806" y="3954"/>
                            <a:ext cx="361" cy="382"/>
                            <a:chOff x="3806" y="3965"/>
                            <a:chExt cx="361" cy="382"/>
                          </a:xfrm>
                        </wpg:grpSpPr>
                        <wps:wsp>
                          <wps:cNvPr id="138" name="Freeform 1088"/>
                          <wps:cNvSpPr>
                            <a:spLocks/>
                          </wps:cNvSpPr>
                          <wps:spPr bwMode="auto">
                            <a:xfrm rot="-24089">
                              <a:off x="3806" y="3965"/>
                              <a:ext cx="336" cy="344"/>
                            </a:xfrm>
                            <a:custGeom>
                              <a:avLst/>
                              <a:gdLst>
                                <a:gd name="T0" fmla="*/ 228 w 483"/>
                                <a:gd name="T1" fmla="*/ 486 h 486"/>
                                <a:gd name="T2" fmla="*/ 0 w 483"/>
                                <a:gd name="T3" fmla="*/ 183 h 486"/>
                                <a:gd name="T4" fmla="*/ 6 w 483"/>
                                <a:gd name="T5" fmla="*/ 126 h 486"/>
                                <a:gd name="T6" fmla="*/ 27 w 483"/>
                                <a:gd name="T7" fmla="*/ 81 h 486"/>
                                <a:gd name="T8" fmla="*/ 63 w 483"/>
                                <a:gd name="T9" fmla="*/ 33 h 486"/>
                                <a:gd name="T10" fmla="*/ 108 w 483"/>
                                <a:gd name="T11" fmla="*/ 12 h 486"/>
                                <a:gd name="T12" fmla="*/ 162 w 483"/>
                                <a:gd name="T13" fmla="*/ 0 h 486"/>
                                <a:gd name="T14" fmla="*/ 216 w 483"/>
                                <a:gd name="T15" fmla="*/ 3 h 486"/>
                                <a:gd name="T16" fmla="*/ 252 w 483"/>
                                <a:gd name="T17" fmla="*/ 18 h 486"/>
                                <a:gd name="T18" fmla="*/ 483 w 483"/>
                                <a:gd name="T19" fmla="*/ 291 h 486"/>
                                <a:gd name="T20" fmla="*/ 228 w 483"/>
                                <a:gd name="T21" fmla="*/ 486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83" h="486">
                                  <a:moveTo>
                                    <a:pt x="228" y="486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108" y="12"/>
                                  </a:lnTo>
                                  <a:lnTo>
                                    <a:pt x="162" y="0"/>
                                  </a:lnTo>
                                  <a:lnTo>
                                    <a:pt x="216" y="3"/>
                                  </a:lnTo>
                                  <a:lnTo>
                                    <a:pt x="252" y="18"/>
                                  </a:lnTo>
                                  <a:lnTo>
                                    <a:pt x="483" y="291"/>
                                  </a:lnTo>
                                  <a:lnTo>
                                    <a:pt x="228" y="4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Oval 1090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3938" y="4113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0" name="Group 1091"/>
                        <wpg:cNvGrpSpPr>
                          <a:grpSpLocks/>
                        </wpg:cNvGrpSpPr>
                        <wpg:grpSpPr bwMode="auto">
                          <a:xfrm>
                            <a:off x="2933" y="4447"/>
                            <a:ext cx="500" cy="465"/>
                            <a:chOff x="3163" y="3402"/>
                            <a:chExt cx="752" cy="692"/>
                          </a:xfrm>
                        </wpg:grpSpPr>
                        <wps:wsp>
                          <wps:cNvPr id="141" name="Oval 1092"/>
                          <wps:cNvSpPr>
                            <a:spLocks noChangeArrowheads="1"/>
                          </wps:cNvSpPr>
                          <wps:spPr bwMode="auto">
                            <a:xfrm rot="2693834">
                              <a:off x="3470" y="3464"/>
                              <a:ext cx="415" cy="63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Arc 1093"/>
                          <wps:cNvSpPr>
                            <a:spLocks/>
                          </wps:cNvSpPr>
                          <wps:spPr bwMode="auto">
                            <a:xfrm rot="-2565515">
                              <a:off x="3163" y="3464"/>
                              <a:ext cx="635" cy="203"/>
                            </a:xfrm>
                            <a:custGeom>
                              <a:avLst/>
                              <a:gdLst>
                                <a:gd name="G0" fmla="+- 21325 0 0"/>
                                <a:gd name="G1" fmla="+- 21600 0 0"/>
                                <a:gd name="G2" fmla="+- 21600 0 0"/>
                                <a:gd name="T0" fmla="*/ 0 w 42584"/>
                                <a:gd name="T1" fmla="*/ 18166 h 21600"/>
                                <a:gd name="T2" fmla="*/ 42584 w 42584"/>
                                <a:gd name="T3" fmla="*/ 17778 h 21600"/>
                                <a:gd name="T4" fmla="*/ 21325 w 4258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584" h="21600" fill="none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</a:path>
                                <a:path w="42584" h="21600" stroke="0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  <a:lnTo>
                                    <a:pt x="213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Line 10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" y="3402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10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1" y="3828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5" name="Group 1096"/>
                        <wpg:cNvGrpSpPr>
                          <a:grpSpLocks/>
                        </wpg:cNvGrpSpPr>
                        <wpg:grpSpPr bwMode="auto">
                          <a:xfrm rot="6553662">
                            <a:off x="8174" y="5195"/>
                            <a:ext cx="505" cy="460"/>
                            <a:chOff x="3163" y="3402"/>
                            <a:chExt cx="752" cy="692"/>
                          </a:xfrm>
                        </wpg:grpSpPr>
                        <wps:wsp>
                          <wps:cNvPr id="146" name="Oval 1097"/>
                          <wps:cNvSpPr>
                            <a:spLocks noChangeArrowheads="1"/>
                          </wps:cNvSpPr>
                          <wps:spPr bwMode="auto">
                            <a:xfrm rot="2693834">
                              <a:off x="3470" y="3464"/>
                              <a:ext cx="415" cy="63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Arc 1098"/>
                          <wps:cNvSpPr>
                            <a:spLocks/>
                          </wps:cNvSpPr>
                          <wps:spPr bwMode="auto">
                            <a:xfrm rot="-2565515">
                              <a:off x="3163" y="3464"/>
                              <a:ext cx="635" cy="203"/>
                            </a:xfrm>
                            <a:custGeom>
                              <a:avLst/>
                              <a:gdLst>
                                <a:gd name="G0" fmla="+- 21325 0 0"/>
                                <a:gd name="G1" fmla="+- 21600 0 0"/>
                                <a:gd name="G2" fmla="+- 21600 0 0"/>
                                <a:gd name="T0" fmla="*/ 0 w 42584"/>
                                <a:gd name="T1" fmla="*/ 18166 h 21600"/>
                                <a:gd name="T2" fmla="*/ 42584 w 42584"/>
                                <a:gd name="T3" fmla="*/ 17778 h 21600"/>
                                <a:gd name="T4" fmla="*/ 21325 w 4258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584" h="21600" fill="none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</a:path>
                                <a:path w="42584" h="21600" stroke="0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  <a:lnTo>
                                    <a:pt x="213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Line 10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" y="3402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1" y="3828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0" name="Line 1101"/>
                        <wps:cNvCnPr>
                          <a:cxnSpLocks noChangeShapeType="1"/>
                        </wps:cNvCnPr>
                        <wps:spPr bwMode="auto">
                          <a:xfrm>
                            <a:off x="3681" y="3617"/>
                            <a:ext cx="260" cy="1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1102"/>
                        <wps:cNvCnPr>
                          <a:cxnSpLocks noChangeShapeType="1"/>
                        </wps:cNvCnPr>
                        <wps:spPr bwMode="auto">
                          <a:xfrm>
                            <a:off x="2167" y="4979"/>
                            <a:ext cx="196" cy="2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Freeform 1103"/>
                        <wps:cNvSpPr>
                          <a:spLocks/>
                        </wps:cNvSpPr>
                        <wps:spPr bwMode="auto">
                          <a:xfrm>
                            <a:off x="9864" y="4435"/>
                            <a:ext cx="794" cy="471"/>
                          </a:xfrm>
                          <a:custGeom>
                            <a:avLst/>
                            <a:gdLst>
                              <a:gd name="T0" fmla="*/ 0 w 1192"/>
                              <a:gd name="T1" fmla="*/ 504 h 702"/>
                              <a:gd name="T2" fmla="*/ 1057 w 1192"/>
                              <a:gd name="T3" fmla="*/ 1 h 702"/>
                              <a:gd name="T4" fmla="*/ 1095 w 1192"/>
                              <a:gd name="T5" fmla="*/ 0 h 702"/>
                              <a:gd name="T6" fmla="*/ 1137 w 1192"/>
                              <a:gd name="T7" fmla="*/ 16 h 702"/>
                              <a:gd name="T8" fmla="*/ 1168 w 1192"/>
                              <a:gd name="T9" fmla="*/ 47 h 702"/>
                              <a:gd name="T10" fmla="*/ 1185 w 1192"/>
                              <a:gd name="T11" fmla="*/ 87 h 702"/>
                              <a:gd name="T12" fmla="*/ 1192 w 1192"/>
                              <a:gd name="T13" fmla="*/ 143 h 702"/>
                              <a:gd name="T14" fmla="*/ 1168 w 1192"/>
                              <a:gd name="T15" fmla="*/ 184 h 702"/>
                              <a:gd name="T16" fmla="*/ 90 w 1192"/>
                              <a:gd name="T17" fmla="*/ 702 h 702"/>
                              <a:gd name="T18" fmla="*/ 0 w 1192"/>
                              <a:gd name="T19" fmla="*/ 504 h 7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192" h="702">
                                <a:moveTo>
                                  <a:pt x="0" y="504"/>
                                </a:moveTo>
                                <a:lnTo>
                                  <a:pt x="1057" y="1"/>
                                </a:lnTo>
                                <a:lnTo>
                                  <a:pt x="1095" y="0"/>
                                </a:lnTo>
                                <a:lnTo>
                                  <a:pt x="1137" y="16"/>
                                </a:lnTo>
                                <a:lnTo>
                                  <a:pt x="1168" y="47"/>
                                </a:lnTo>
                                <a:lnTo>
                                  <a:pt x="1185" y="87"/>
                                </a:lnTo>
                                <a:lnTo>
                                  <a:pt x="1192" y="143"/>
                                </a:lnTo>
                                <a:lnTo>
                                  <a:pt x="1168" y="184"/>
                                </a:lnTo>
                                <a:lnTo>
                                  <a:pt x="90" y="702"/>
                                </a:lnTo>
                                <a:lnTo>
                                  <a:pt x="0" y="5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Arc 1104"/>
                        <wps:cNvSpPr>
                          <a:spLocks/>
                        </wps:cNvSpPr>
                        <wps:spPr bwMode="auto">
                          <a:xfrm rot="36285022">
                            <a:off x="8296" y="5458"/>
                            <a:ext cx="137" cy="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7038 w 43200"/>
                              <a:gd name="T1" fmla="*/ 36707 h 43200"/>
                              <a:gd name="T2" fmla="*/ 37459 w 43200"/>
                              <a:gd name="T3" fmla="*/ 3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</a:path>
                              <a:path w="43200" h="43200" stroke="0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Arc 1105"/>
                        <wps:cNvSpPr>
                          <a:spLocks/>
                        </wps:cNvSpPr>
                        <wps:spPr bwMode="auto">
                          <a:xfrm rot="-1436042">
                            <a:off x="8706" y="3142"/>
                            <a:ext cx="1248" cy="3909"/>
                          </a:xfrm>
                          <a:custGeom>
                            <a:avLst/>
                            <a:gdLst>
                              <a:gd name="G0" fmla="+- 0 0 0"/>
                              <a:gd name="G1" fmla="+- 21099 0 0"/>
                              <a:gd name="G2" fmla="+- 21600 0 0"/>
                              <a:gd name="T0" fmla="*/ 4624 w 21600"/>
                              <a:gd name="T1" fmla="*/ 0 h 42060"/>
                              <a:gd name="T2" fmla="*/ 5215 w 21600"/>
                              <a:gd name="T3" fmla="*/ 42060 h 42060"/>
                              <a:gd name="T4" fmla="*/ 0 w 21600"/>
                              <a:gd name="T5" fmla="*/ 21099 h 420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060" fill="none" extrusionOk="0">
                                <a:moveTo>
                                  <a:pt x="4624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  <a:cubicBezTo>
                                  <a:pt x="21600" y="31019"/>
                                  <a:pt x="14842" y="39664"/>
                                  <a:pt x="5215" y="42060"/>
                                </a:cubicBezTo>
                              </a:path>
                              <a:path w="21600" h="42060" stroke="0" extrusionOk="0">
                                <a:moveTo>
                                  <a:pt x="4624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  <a:cubicBezTo>
                                  <a:pt x="21600" y="31019"/>
                                  <a:pt x="14842" y="39664"/>
                                  <a:pt x="5215" y="42060"/>
                                </a:cubicBezTo>
                                <a:lnTo>
                                  <a:pt x="0" y="2109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Arc 1106"/>
                        <wps:cNvSpPr>
                          <a:spLocks/>
                        </wps:cNvSpPr>
                        <wps:spPr bwMode="auto">
                          <a:xfrm rot="40409095">
                            <a:off x="3212" y="4656"/>
                            <a:ext cx="138" cy="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7038 w 43200"/>
                              <a:gd name="T1" fmla="*/ 36707 h 43200"/>
                              <a:gd name="T2" fmla="*/ 37459 w 43200"/>
                              <a:gd name="T3" fmla="*/ 3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</a:path>
                              <a:path w="43200" h="43200" stroke="0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Freeform 1107"/>
                        <wps:cNvSpPr>
                          <a:spLocks/>
                        </wps:cNvSpPr>
                        <wps:spPr bwMode="auto">
                          <a:xfrm>
                            <a:off x="2020" y="3204"/>
                            <a:ext cx="648" cy="757"/>
                          </a:xfrm>
                          <a:custGeom>
                            <a:avLst/>
                            <a:gdLst>
                              <a:gd name="T0" fmla="*/ 811 w 973"/>
                              <a:gd name="T1" fmla="*/ 1127 h 1127"/>
                              <a:gd name="T2" fmla="*/ 10 w 973"/>
                              <a:gd name="T3" fmla="*/ 167 h 1127"/>
                              <a:gd name="T4" fmla="*/ 0 w 973"/>
                              <a:gd name="T5" fmla="*/ 132 h 1127"/>
                              <a:gd name="T6" fmla="*/ 3 w 973"/>
                              <a:gd name="T7" fmla="*/ 87 h 1127"/>
                              <a:gd name="T8" fmla="*/ 25 w 973"/>
                              <a:gd name="T9" fmla="*/ 48 h 1127"/>
                              <a:gd name="T10" fmla="*/ 59 w 973"/>
                              <a:gd name="T11" fmla="*/ 21 h 1127"/>
                              <a:gd name="T12" fmla="*/ 112 w 973"/>
                              <a:gd name="T13" fmla="*/ 0 h 1127"/>
                              <a:gd name="T14" fmla="*/ 158 w 973"/>
                              <a:gd name="T15" fmla="*/ 11 h 1127"/>
                              <a:gd name="T16" fmla="*/ 973 w 973"/>
                              <a:gd name="T17" fmla="*/ 989 h 1127"/>
                              <a:gd name="T18" fmla="*/ 811 w 973"/>
                              <a:gd name="T19" fmla="*/ 1127 h 1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973" h="1127">
                                <a:moveTo>
                                  <a:pt x="811" y="1127"/>
                                </a:moveTo>
                                <a:lnTo>
                                  <a:pt x="10" y="167"/>
                                </a:lnTo>
                                <a:lnTo>
                                  <a:pt x="0" y="132"/>
                                </a:lnTo>
                                <a:lnTo>
                                  <a:pt x="3" y="87"/>
                                </a:lnTo>
                                <a:lnTo>
                                  <a:pt x="25" y="48"/>
                                </a:lnTo>
                                <a:lnTo>
                                  <a:pt x="59" y="21"/>
                                </a:lnTo>
                                <a:lnTo>
                                  <a:pt x="112" y="0"/>
                                </a:lnTo>
                                <a:lnTo>
                                  <a:pt x="158" y="11"/>
                                </a:lnTo>
                                <a:lnTo>
                                  <a:pt x="973" y="989"/>
                                </a:lnTo>
                                <a:lnTo>
                                  <a:pt x="811" y="1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Arc 1108"/>
                        <wps:cNvSpPr>
                          <a:spLocks/>
                        </wps:cNvSpPr>
                        <wps:spPr bwMode="auto">
                          <a:xfrm rot="19218933">
                            <a:off x="1819" y="3831"/>
                            <a:ext cx="2033" cy="717"/>
                          </a:xfrm>
                          <a:custGeom>
                            <a:avLst/>
                            <a:gdLst>
                              <a:gd name="G0" fmla="+- 20909 0 0"/>
                              <a:gd name="G1" fmla="+- 21600 0 0"/>
                              <a:gd name="G2" fmla="+- 21600 0 0"/>
                              <a:gd name="T0" fmla="*/ 0 w 41158"/>
                              <a:gd name="T1" fmla="*/ 16181 h 21600"/>
                              <a:gd name="T2" fmla="*/ 41158 w 41158"/>
                              <a:gd name="T3" fmla="*/ 14079 h 21600"/>
                              <a:gd name="T4" fmla="*/ 20909 w 4115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158" h="21600" fill="none" extrusionOk="0">
                                <a:moveTo>
                                  <a:pt x="-1" y="16180"/>
                                </a:moveTo>
                                <a:cubicBezTo>
                                  <a:pt x="2469" y="6653"/>
                                  <a:pt x="11066" y="0"/>
                                  <a:pt x="20909" y="0"/>
                                </a:cubicBezTo>
                                <a:cubicBezTo>
                                  <a:pt x="29937" y="0"/>
                                  <a:pt x="38013" y="5615"/>
                                  <a:pt x="41157" y="14079"/>
                                </a:cubicBezTo>
                              </a:path>
                              <a:path w="41158" h="21600" stroke="0" extrusionOk="0">
                                <a:moveTo>
                                  <a:pt x="-1" y="16180"/>
                                </a:moveTo>
                                <a:cubicBezTo>
                                  <a:pt x="2469" y="6653"/>
                                  <a:pt x="11066" y="0"/>
                                  <a:pt x="20909" y="0"/>
                                </a:cubicBezTo>
                                <a:cubicBezTo>
                                  <a:pt x="29937" y="0"/>
                                  <a:pt x="38013" y="5615"/>
                                  <a:pt x="41157" y="14079"/>
                                </a:cubicBezTo>
                                <a:lnTo>
                                  <a:pt x="2090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8" name="Group 1109"/>
                        <wpg:cNvGrpSpPr>
                          <a:grpSpLocks/>
                        </wpg:cNvGrpSpPr>
                        <wpg:grpSpPr bwMode="auto">
                          <a:xfrm rot="2969318">
                            <a:off x="1766" y="3587"/>
                            <a:ext cx="870" cy="96"/>
                            <a:chOff x="3168" y="6912"/>
                            <a:chExt cx="1296" cy="144"/>
                          </a:xfrm>
                        </wpg:grpSpPr>
                        <wps:wsp>
                          <wps:cNvPr id="159" name="Line 1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6912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Line 11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11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11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11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11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4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11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11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11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8" name="Group 1119"/>
                        <wpg:cNvGrpSpPr>
                          <a:grpSpLocks/>
                        </wpg:cNvGrpSpPr>
                        <wpg:grpSpPr bwMode="auto">
                          <a:xfrm rot="9280233" flipV="1">
                            <a:off x="9948" y="4715"/>
                            <a:ext cx="863" cy="97"/>
                            <a:chOff x="3168" y="6912"/>
                            <a:chExt cx="1296" cy="144"/>
                          </a:xfrm>
                        </wpg:grpSpPr>
                        <wps:wsp>
                          <wps:cNvPr id="169" name="Line 1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6912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1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11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11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11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11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4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11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1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Line 11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8" name="Freeform 1129"/>
                        <wps:cNvSpPr>
                          <a:spLocks/>
                        </wps:cNvSpPr>
                        <wps:spPr bwMode="auto">
                          <a:xfrm>
                            <a:off x="4752" y="4399"/>
                            <a:ext cx="6083" cy="2719"/>
                          </a:xfrm>
                          <a:custGeom>
                            <a:avLst/>
                            <a:gdLst>
                              <a:gd name="T0" fmla="*/ 0 w 7785"/>
                              <a:gd name="T1" fmla="*/ 3674 h 3674"/>
                              <a:gd name="T2" fmla="*/ 7785 w 7785"/>
                              <a:gd name="T3" fmla="*/ 0 h 36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785" h="3674">
                                <a:moveTo>
                                  <a:pt x="0" y="3674"/>
                                </a:moveTo>
                                <a:lnTo>
                                  <a:pt x="778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Freeform 1130"/>
                        <wps:cNvSpPr>
                          <a:spLocks/>
                        </wps:cNvSpPr>
                        <wps:spPr bwMode="auto">
                          <a:xfrm>
                            <a:off x="1806" y="2958"/>
                            <a:ext cx="3675" cy="4332"/>
                          </a:xfrm>
                          <a:custGeom>
                            <a:avLst/>
                            <a:gdLst>
                              <a:gd name="T0" fmla="*/ 5054 w 5054"/>
                              <a:gd name="T1" fmla="*/ 5910 h 5910"/>
                              <a:gd name="T2" fmla="*/ 0 w 5054"/>
                              <a:gd name="T3" fmla="*/ 0 h 59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054" h="5910">
                                <a:moveTo>
                                  <a:pt x="5054" y="591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1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1925" y="3273"/>
                            <a:ext cx="4540" cy="2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113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456" y="3271"/>
                            <a:ext cx="3540" cy="41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133"/>
                        <wps:cNvCnPr>
                          <a:cxnSpLocks noChangeShapeType="1"/>
                        </wps:cNvCnPr>
                        <wps:spPr bwMode="auto">
                          <a:xfrm flipH="1">
                            <a:off x="6462" y="2482"/>
                            <a:ext cx="8" cy="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1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85" y="3408"/>
                            <a:ext cx="1935" cy="1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136"/>
                        <wps:cNvCnPr>
                          <a:cxnSpLocks noChangeShapeType="1"/>
                        </wps:cNvCnPr>
                        <wps:spPr bwMode="auto">
                          <a:xfrm flipH="1">
                            <a:off x="8345" y="5520"/>
                            <a:ext cx="8" cy="1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Freeform 1631"/>
                        <wps:cNvSpPr>
                          <a:spLocks/>
                        </wps:cNvSpPr>
                        <wps:spPr bwMode="auto">
                          <a:xfrm rot="11466341">
                            <a:off x="7280" y="6193"/>
                            <a:ext cx="369" cy="302"/>
                          </a:xfrm>
                          <a:custGeom>
                            <a:avLst/>
                            <a:gdLst>
                              <a:gd name="T0" fmla="*/ 156 w 555"/>
                              <a:gd name="T1" fmla="*/ 0 h 450"/>
                              <a:gd name="T2" fmla="*/ 549 w 555"/>
                              <a:gd name="T3" fmla="*/ 141 h 450"/>
                              <a:gd name="T4" fmla="*/ 555 w 555"/>
                              <a:gd name="T5" fmla="*/ 204 h 450"/>
                              <a:gd name="T6" fmla="*/ 546 w 555"/>
                              <a:gd name="T7" fmla="*/ 258 h 450"/>
                              <a:gd name="T8" fmla="*/ 531 w 555"/>
                              <a:gd name="T9" fmla="*/ 318 h 450"/>
                              <a:gd name="T10" fmla="*/ 504 w 555"/>
                              <a:gd name="T11" fmla="*/ 372 h 450"/>
                              <a:gd name="T12" fmla="*/ 480 w 555"/>
                              <a:gd name="T13" fmla="*/ 414 h 450"/>
                              <a:gd name="T14" fmla="*/ 444 w 555"/>
                              <a:gd name="T15" fmla="*/ 450 h 450"/>
                              <a:gd name="T16" fmla="*/ 0 w 555"/>
                              <a:gd name="T17" fmla="*/ 303 h 450"/>
                              <a:gd name="T18" fmla="*/ 156 w 555"/>
                              <a:gd name="T19" fmla="*/ 0 h 4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55" h="450">
                                <a:moveTo>
                                  <a:pt x="156" y="0"/>
                                </a:moveTo>
                                <a:lnTo>
                                  <a:pt x="549" y="141"/>
                                </a:lnTo>
                                <a:lnTo>
                                  <a:pt x="555" y="204"/>
                                </a:lnTo>
                                <a:lnTo>
                                  <a:pt x="546" y="258"/>
                                </a:lnTo>
                                <a:lnTo>
                                  <a:pt x="531" y="318"/>
                                </a:lnTo>
                                <a:lnTo>
                                  <a:pt x="504" y="372"/>
                                </a:lnTo>
                                <a:lnTo>
                                  <a:pt x="480" y="414"/>
                                </a:lnTo>
                                <a:lnTo>
                                  <a:pt x="444" y="450"/>
                                </a:lnTo>
                                <a:lnTo>
                                  <a:pt x="0" y="303"/>
                                </a:lnTo>
                                <a:lnTo>
                                  <a:pt x="15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6" name="Group 1628"/>
                        <wpg:cNvGrpSpPr>
                          <a:grpSpLocks/>
                        </wpg:cNvGrpSpPr>
                        <wpg:grpSpPr bwMode="auto">
                          <a:xfrm rot="6342240">
                            <a:off x="7504" y="6181"/>
                            <a:ext cx="361" cy="382"/>
                            <a:chOff x="3806" y="3965"/>
                            <a:chExt cx="361" cy="382"/>
                          </a:xfrm>
                        </wpg:grpSpPr>
                        <wps:wsp>
                          <wps:cNvPr id="187" name="Freeform 1629"/>
                          <wps:cNvSpPr>
                            <a:spLocks/>
                          </wps:cNvSpPr>
                          <wps:spPr bwMode="auto">
                            <a:xfrm rot="-24089">
                              <a:off x="3806" y="3965"/>
                              <a:ext cx="336" cy="344"/>
                            </a:xfrm>
                            <a:custGeom>
                              <a:avLst/>
                              <a:gdLst>
                                <a:gd name="T0" fmla="*/ 228 w 483"/>
                                <a:gd name="T1" fmla="*/ 486 h 486"/>
                                <a:gd name="T2" fmla="*/ 0 w 483"/>
                                <a:gd name="T3" fmla="*/ 183 h 486"/>
                                <a:gd name="T4" fmla="*/ 6 w 483"/>
                                <a:gd name="T5" fmla="*/ 126 h 486"/>
                                <a:gd name="T6" fmla="*/ 27 w 483"/>
                                <a:gd name="T7" fmla="*/ 81 h 486"/>
                                <a:gd name="T8" fmla="*/ 63 w 483"/>
                                <a:gd name="T9" fmla="*/ 33 h 486"/>
                                <a:gd name="T10" fmla="*/ 108 w 483"/>
                                <a:gd name="T11" fmla="*/ 12 h 486"/>
                                <a:gd name="T12" fmla="*/ 162 w 483"/>
                                <a:gd name="T13" fmla="*/ 0 h 486"/>
                                <a:gd name="T14" fmla="*/ 216 w 483"/>
                                <a:gd name="T15" fmla="*/ 3 h 486"/>
                                <a:gd name="T16" fmla="*/ 252 w 483"/>
                                <a:gd name="T17" fmla="*/ 18 h 486"/>
                                <a:gd name="T18" fmla="*/ 483 w 483"/>
                                <a:gd name="T19" fmla="*/ 291 h 486"/>
                                <a:gd name="T20" fmla="*/ 228 w 483"/>
                                <a:gd name="T21" fmla="*/ 486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83" h="486">
                                  <a:moveTo>
                                    <a:pt x="228" y="486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108" y="12"/>
                                  </a:lnTo>
                                  <a:lnTo>
                                    <a:pt x="162" y="0"/>
                                  </a:lnTo>
                                  <a:lnTo>
                                    <a:pt x="216" y="3"/>
                                  </a:lnTo>
                                  <a:lnTo>
                                    <a:pt x="252" y="18"/>
                                  </a:lnTo>
                                  <a:lnTo>
                                    <a:pt x="483" y="291"/>
                                  </a:lnTo>
                                  <a:lnTo>
                                    <a:pt x="228" y="4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Oval 1630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3938" y="4113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" name="Line 1135"/>
                        <wps:cNvCnPr>
                          <a:cxnSpLocks noChangeShapeType="1"/>
                        </wps:cNvCnPr>
                        <wps:spPr bwMode="auto">
                          <a:xfrm flipH="1">
                            <a:off x="7005" y="5508"/>
                            <a:ext cx="1350" cy="16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4" o:spid="_x0000_s1026" style="position:absolute;margin-left:18.3pt;margin-top:5.35pt;width:451.45pt;height:247.8pt;z-index:251659264" coordorigin="1806,2482" coordsize="9029,4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">
                <v:rect id="Rectangle 1034" o:spid="_x0000_s1027" style="position:absolute;left:2011;top:5185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8YJsEA&#10;AADcAAAADwAAAGRycy9kb3ducmV2LnhtbERPTWvCQBC9F/wPywje6kYpUqOriCFgb6168TZkxySY&#10;nU12t0n8991Cobd5vM/Z7kfTiJ6cry0rWMwTEMSF1TWXCq6X/PUdhA/IGhvLpOBJHva7ycsWU20H&#10;/qL+HEoRQ9inqKAKoU2l9EVFBv3ctsSRu1tnMEToSqkdDjHcNHKZJCtpsObYUGFLx4qKx/nbKMjc&#10;Suf+eMry9W3Iwsdn13eyU2o2HQ8bEIHG8C/+c590nL94g99n4gV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fGCb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</w:p>
                    </w:txbxContent>
                  </v:textbox>
                </v:rect>
                <v:shape id="Arc 1035" o:spid="_x0000_s1028" style="position:absolute;left:7793;top:4453;width:1367;height:1987;rotation:-1824719fd;visibility:visible;mso-wrap-style:square;v-text-anchor:top" coordsize="43200,430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XNT8MA&#10;AADcAAAADwAAAGRycy9kb3ducmV2LnhtbERPS2sCMRC+C/0PYQpeRLMrrdjtRimCYA89dPXgcbqZ&#10;feBmsiRR03/fFAq9zcf3nHIbzSBu5HxvWUG+yEAQ11b33Co4HffzNQgfkDUOlknBN3nYbh4mJRba&#10;3vmTblVoRQphX6CCLoSxkNLXHRn0CzsSJ66xzmBI0LVSO7yncDPIZZatpMGeU0OHI+06qi/V1ShY&#10;Xb9OL++R9tXxg2N+cU/trDkrNX2Mb68gAsXwL/5zH3Sanz/D7zPp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XNT8MAAADcAAAADwAAAAAAAAAAAAAAAACYAgAAZHJzL2Rv&#10;d25yZXYueG1sUEsFBgAAAAAEAAQA9QAAAIgDAAAAAA==&#10;" path="m572,26540nfc192,24920,,23263,,21600,,9670,9670,,21600,,33529,,43200,9670,43200,21600v,10902,-8126,20096,-18945,21436em572,26540nsc192,24920,,23263,,21600,,9670,9670,,21600,,33529,,43200,9670,43200,21600v,10902,-8126,20096,-18945,21436l21600,21600,572,26540xe" filled="f">
                  <v:stroke startarrow="block"/>
                  <v:path arrowok="t" o:extrusionok="f" o:connecttype="custom" o:connectlocs="18,1225;768,1987;683,997" o:connectangles="0,0,0"/>
                </v:shape>
                <v:shape id="Arc 1036" o:spid="_x0000_s1029" style="position:absolute;left:4748;top:3535;width:481;height:351;visibility:visible;mso-wrap-style:square;v-text-anchor:top" coordsize="21234,17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YvPsIA&#10;AADcAAAADwAAAGRycy9kb3ducmV2LnhtbERPzWoCMRC+F3yHMIK3ml0PIqtRSout7UGo+gDjZtwN&#10;3UzWJOtu374RhN7m4/ud1WawjbiRD8axgnyagSAunTZcKTgdt88LECEia2wck4JfCrBZj55WWGjX&#10;8zfdDrESKYRDgQrqGNtCylDWZDFMXUucuIvzFmOCvpLaY5/CbSNnWTaXFg2nhhpbeq2p/Dl0VsHs&#10;2vWdefvMTXl6N/uPL68v/VmpyXh4WYKINMR/8cO902l+Pof7M+kC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hi8+wgAAANwAAAAPAAAAAAAAAAAAAAAAAJgCAABkcnMvZG93&#10;bnJldi54bWxQSwUGAAAAAAQABAD1AAAAhwMAAAAA&#10;" path="m12619,nfc17130,3247,20215,8107,21234,13570em12619,nsc17130,3247,20215,8107,21234,13570l,17530,12619,xe" filled="f">
                  <v:stroke startarrow="block"/>
                  <v:path arrowok="t" o:extrusionok="f" o:connecttype="custom" o:connectlocs="286,0;481,272;0,351" o:connectangles="0,0,0"/>
                </v:shape>
                <v:rect id="Rectangle 1037" o:spid="_x0000_s1030" style="position:absolute;left:6480;top:2536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2GUcEA&#10;AADcAAAADwAAAGRycy9kb3ducmV2LnhtbERPPW/CMBDdK/EfrEPqVhwYaAkYhIgiwdYCC9spPpKI&#10;+JzYbhL+fV2pUrd7ep+32Y2mET05X1tWMJ8lIIgLq2suFVwv+dsHCB+QNTaWScGTPOy2k5cNptoO&#10;/EX9OZQihrBPUUEVQptK6YuKDPqZbYkjd7fOYIjQlVI7HGK4aeQiSZbSYM2xocKWDhUVj/O3UZC5&#10;pc794Zjlq9uQhdNn13eyU+p1Ou7XIAKN4V/85z7qOH/+Dr/PxAvk9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NhlH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</w:p>
                    </w:txbxContent>
                  </v:textbox>
                </v:rect>
                <v:rect id="Rectangle 1038" o:spid="_x0000_s1031" style="position:absolute;left:9894;top:7065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ISI8QA&#10;AADcAAAADwAAAGRycy9kb3ducmV2LnhtbESPQW/CMAyF75P2HyIjcRspO6CtEBCiqsRuG+PCzWq8&#10;tlrjtEnWln8/HybtZus9v/d5d5hdp0YKsfVsYL3KQBFX3rZcG7h+lk8voGJCtth5JgN3inDYPz7s&#10;MLd+4g8aL6lWEsIxRwNNSn2udawachhXvicW7csHh0nWUGsbcJJw1+nnLNtohy1LQ4M9nRqqvi8/&#10;zkARNraMp3NRvt6mIr29D+OgB2OWi/m4BZVoTv/mv+uzFfy10MozMoH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SEiPEAAAA3AAAAA8AAAAAAAAAAAAAAAAAmAIAAGRycy9k&#10;b3ducmV2LnhtbFBLBQYAAAAABAAEAPUAAACJ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</w:p>
                    </w:txbxContent>
                  </v:textbox>
                </v:rect>
                <v:rect id="Rectangle 1039" o:spid="_x0000_s1032" style="position:absolute;left:5679;top:3260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63uMEA&#10;AADcAAAADwAAAGRycy9kb3ducmV2LnhtbERPTYvCMBC9L/gfwgje1lQPslajiKXg3lzXi7ehGdti&#10;M2mTbFv/vVlY2Ns83uds96NpRE/O15YVLOYJCOLC6ppLBdfv/P0DhA/IGhvLpOBJHva7ydsWU20H&#10;/qL+EkoRQ9inqKAKoU2l9EVFBv3ctsSRu1tnMEToSqkdDjHcNHKZJCtpsObYUGFLx4qKx+XHKMjc&#10;Suf+eMry9W3Iwue56zvZKTWbjocNiEBj+Bf/uU86zl+s4feZeIH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et7j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1040" o:spid="_x0000_s1033" style="position:absolute;left:3406;top:4167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jUmMQA&#10;AADcAAAADwAAAGRycy9kb3ducmV2LnhtbESPQW/CMAyF75P4D5GRdhspHNDWERCiqgS3jXHZzWq8&#10;tlrjtElou38/HybtZus9v/d5d5hdp0YKsfVsYL3KQBFX3rZcG7h9lE/PoGJCtth5JgM/FOGwXzzs&#10;MLd+4ncar6lWEsIxRwNNSn2udawachhXvicW7csHh0nWUGsbcJJw1+lNlm21w5alocGeTg1V39e7&#10;M1CErS3j6VyUL59TkS5vwzjowZjH5Xx8BZVoTv/mv+uzFfyN4MszMoH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I1JjEAAAA3AAAAA8AAAAAAAAAAAAAAAAAmAIAAGRycy9k&#10;b3ducmV2LnhtbFBLBQYAAAAABAAEAPUAAACJ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041" o:spid="_x0000_s1034" style="position:absolute;left:8045;top:5914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RxA8EA&#10;AADcAAAADwAAAGRycy9kb3ducmV2LnhtbERPTYvCMBC9L/gfwgh7W1M9iFuNIpaCe1tdL96GZmyL&#10;zaRNYlv/vVlY2Ns83udsdqNpRE/O15YVzGcJCOLC6ppLBZef/GMFwgdkjY1lUvAkD7vt5G2DqbYD&#10;n6g/h1LEEPYpKqhCaFMpfVGRQT+zLXHkbtYZDBG6UmqHQww3jVwkyVIarDk2VNjSoaLifn4YBZlb&#10;6twfjln+eR2y8PXd9Z3slHqfjvs1iEBj+Bf/uY86zl/M4feZeIH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EcQP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1042" o:spid="_x0000_s1035" style="position:absolute;left:6842;top:3507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bvdMEA&#10;AADcAAAADwAAAGRycy9kb3ducmV2LnhtbERPTWvCQBC9F/wPywje6sYcpI2uIoaA3qztpbchOybB&#10;7Gyyuybpv+8Khd7m8T5nu59MKwZyvrGsYLVMQBCXVjdcKfj6LF7fQPiArLG1TAp+yMN+N3vZYqbt&#10;yB80XEMlYgj7DBXUIXSZlL6syaBf2o44cjfrDIYIXSW1wzGGm1amSbKWBhuODTV2dKypvF8fRkHu&#10;1rrwx1NevH+PeThf+qGXvVKL+XTYgAg0hX/xn/uk4/w0hecz8QK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W73T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1043" o:spid="_x0000_s1036" style="position:absolute;left:7481;top:6774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pK78EA&#10;AADcAAAADwAAAGRycy9kb3ducmV2LnhtbERPS2vCQBC+F/oflin0VjdVkBpdpRgC9ubr4m3Ijkkw&#10;O5vsrkn677uC0Nt8fM9ZbUbTiJ6cry0r+JwkIIgLq2suFZxP+ccXCB+QNTaWScEvedisX19WmGo7&#10;8IH6YyhFDGGfooIqhDaV0hcVGfQT2xJH7mqdwRChK6V2OMRw08hpksylwZpjQ4UtbSsqbse7UZC5&#10;uc79dpfli8uQhZ9913eyU+r9bfxeggg0hn/x073Tcf50Bo9n4gV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4aSu/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1044" o:spid="_x0000_s1037" style="position:absolute;left:8640;top:5488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PSm8EA&#10;AADcAAAADwAAAGRycy9kb3ducmV2LnhtbERPS2vCQBC+F/oflin0VjcVkRpdpRgC9ubr4m3Ijkkw&#10;O5vsrkn677uC0Nt8fM9ZbUbTiJ6cry0r+JwkIIgLq2suFZxP+ccXCB+QNTaWScEvedisX19WmGo7&#10;8IH6YyhFDGGfooIqhDaV0hcVGfQT2xJH7mqdwRChK6V2OMRw08hpksylwZpjQ4UtbSsqbse7UZC5&#10;uc79dpfli8uQhZ9913eyU+r9bfxeggg0hn/x073Tcf50Bo9n4gV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z0pv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1045" o:spid="_x0000_s1038" style="position:absolute;left:3058;top:4862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93AMEA&#10;AADcAAAADwAAAGRycy9kb3ducmV2LnhtbERPS2vCQBC+F/oflin0VjcVlBpdpRgC9ubr4m3Ijkkw&#10;O5vsrkn677uC0Nt8fM9ZbUbTiJ6cry0r+JwkIIgLq2suFZxP+ccXCB+QNTaWScEvedisX19WmGo7&#10;8IH6YyhFDGGfooIqhDaV0hcVGfQT2xJH7mqdwRChK6V2OMRw08hpksylwZpjQ4UtbSsqbse7UZC5&#10;uc79dpfli8uQhZ9913eyU+r9bfxeggg0hn/x073Tcf50Bo9n4gV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6/dwD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1046" o:spid="_x0000_s1039" style="position:absolute;left:3871;top:3392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3pd8EA&#10;AADcAAAADwAAAGRycy9kb3ducmV2LnhtbERPTWvCQBC9F/wPywje6kYPoY2uIoaA3qztpbchOybB&#10;7Gyyuybpv+8Khd7m8T5nu59MKwZyvrGsYLVMQBCXVjdcKfj6LF7fQPiArLG1TAp+yMN+N3vZYqbt&#10;yB80XEMlYgj7DBXUIXSZlL6syaBf2o44cjfrDIYIXSW1wzGGm1aukySVBhuODTV2dKypvF8fRkHu&#10;Ul344ykv3r/HPJwv/dDLXqnFfDpsQASawr/4z33Scf46hecz8QK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5t6Xf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047" o:spid="_x0000_s1040" style="position:absolute;left:6248;top:3297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FM7MEA&#10;AADcAAAADwAAAGRycy9kb3ducmV2LnhtbERPO2/CMBDekfofrKvEBk4ZKKQYVBFFohuvpdspviZR&#10;43NimyT997gSEtt9+p632Y2mET05X1tW8DZPQBAXVtdcKrhe8tkKhA/IGhvLpOCPPOy2L5MNptoO&#10;fKL+HEoRQ9inqKAKoU2l9EVFBv3ctsSR+7HOYIjQlVI7HGK4aeQiSZbSYM2xocKW9hUVv+ebUZC5&#10;pc79/pDl6+8hC1/Hru9kp9T0dfz8ABFoDE/xw33Qcf7iHf6fiRfI7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hTOz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O</w:t>
                        </w:r>
                      </w:p>
                    </w:txbxContent>
                  </v:textbox>
                </v:rect>
                <v:rect id="Rectangle 1048" o:spid="_x0000_s1041" style="position:absolute;left:5663;top:4772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7YnsQA&#10;AADcAAAADwAAAGRycy9kb3ducmV2LnhtbESPQW/CMAyF75P4D5GRdhspHNDWERCiqgS3jXHZzWq8&#10;tlrjtElou38/HybtZus9v/d5d5hdp0YKsfVsYL3KQBFX3rZcG7h9lE/PoGJCtth5JgM/FOGwXzzs&#10;MLd+4ncar6lWEsIxRwNNSn2udawachhXvicW7csHh0nWUGsbcJJw1+lNlm21w5alocGeTg1V39e7&#10;M1CErS3j6VyUL59TkS5vwzjowZjH5Xx8BZVoTv/mv+uzFfyN0MozMoH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+2J7EAAAA3AAAAA8AAAAAAAAAAAAAAAAAmAIAAGRycy9k&#10;b3ducmV2LnhtbFBLBQYAAAAABAAEAPUAAACJ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e</w:t>
                        </w:r>
                      </w:p>
                    </w:txbxContent>
                  </v:textbox>
                </v:rect>
                <v:rect id="Rectangle 1049" o:spid="_x0000_s1042" style="position:absolute;left:5203;top:3414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J9BcEA&#10;AADcAAAADwAAAGRycy9kb3ducmV2LnhtbERPS4vCMBC+L/gfwgh7W1M9yNo1ilgKevN12dvQzLZl&#10;m0mbxLb7742w4G0+vuest6NpRE/O15YVzGcJCOLC6ppLBbdr/vEJwgdkjY1lUvBHHrabydsaU20H&#10;PlN/CaWIIexTVFCF0KZS+qIig35mW+LI/VhnMEToSqkdDjHcNHKRJEtpsObYUGFL+4qK38vdKMjc&#10;Uud+f8jy1feQheOp6zvZKfU+HXdfIAKN4SX+dx90nL9YwfOZeIH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/yfQXBAAAA3AAAAA8AAAAAAAAAAAAAAAAAmAIAAGRycy9kb3du&#10;cmV2LnhtbFBLBQYAAAAABAAEAPUAAACG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1050" o:spid="_x0000_s1043" style="position:absolute;left:7432;top:5173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FCRcQA&#10;AADcAAAADwAAAGRycy9kb3ducmV2LnhtbESPQU/DMAyF70j7D5EncWMpIE2sLJvQqkrjBtsu3KzG&#10;a6s1TpuEtvx7fEDiZus9v/d5u59dp0YKsfVs4HGVgSKuvG25NnA5lw8voGJCtth5JgM/FGG/W9xt&#10;Mbd+4k8aT6lWEsIxRwNNSn2udawachhXvicW7eqDwyRrqLUNOEm46/RTlq21w5alocGeDg1Vt9O3&#10;M1CEtS3j4ViUm6+pSO8fwzjowZj75fz2CirRnP7Nf9dHK/jPgi/PyAR69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RQkXEAAAA3AAAAA8AAAAAAAAAAAAAAAAAmAIAAGRycy9k&#10;b3ducmV2LnhtbFBLBQYAAAAABAAEAPUAAACJAwAAAAA=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</w:t>
                        </w:r>
                      </w:p>
                    </w:txbxContent>
                  </v:textbox>
                </v:rect>
                <v:oval id="Oval 1052" o:spid="_x0000_s1044" style="position:absolute;left:2469;top:3491;width:1436;height:2153;rotation:-3311121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UB1cQA&#10;AADcAAAADwAAAGRycy9kb3ducmV2LnhtbESPQWvCQBCF70L/wzKF3szGFoJEVymVQE6VqAePQ3ZM&#10;gtnZuLvR9N93hUJvM7w373uz3k6mF3dyvrOsYJGkIIhrqztuFJyOxXwJwgdkjb1lUvBDHrabl9ka&#10;c20fXNH9EBoRQ9jnqKANYcil9HVLBn1iB+KoXawzGOLqGqkdPmK46eV7mmbSYMeR0OJAXy3V18No&#10;Ircqi3S3z4byfOu/L26UrK9SqbfX6XMFItAU/s1/16WO9T8W8HwmTi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lAdXEAAAA3AAAAA8AAAAAAAAAAAAAAAAAmAIAAGRycy9k&#10;b3ducmV2LnhtbFBLBQYAAAAABAAEAPUAAACJAwAAAAA=&#10;" filled="f" fillcolor="yellow" strokeweight="1.5pt"/>
                <v:shape id="Arc 1053" o:spid="_x0000_s1045" style="position:absolute;left:7355;top:3421;width:2496;height:4015;rotation:-1568541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bCv8EA&#10;AADcAAAADwAAAGRycy9kb3ducmV2LnhtbERPTYvCMBC9C/6HMII3Ta1Q3GqURVgR3Yvusngcmtmm&#10;2ExKk6313xthwds83uesNr2tRUetrxwrmE0TEMSF0xWXCr6/PiYLED4ga6wdk4I7edish4MV5trd&#10;+ETdOZQihrDPUYEJocml9IUhi37qGuLI/brWYoiwLaVu8RbDbS3TJMmkxYpjg8GGtoaK6/nPKjj+&#10;XOpOZnT1h89sd3rzabUzqVLjUf++BBGoDy/xv3uv4/x5Cs9n4gV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2wr/BAAAA3AAAAA8AAAAAAAAAAAAAAAAAmAIAAGRycy9kb3du&#10;cmV2LnhtbFBLBQYAAAAABAAEAPUAAACGAwAAAAA=&#10;" path="m478,26118nfc160,24633,,23118,,21600,,9670,9670,,21600,,33529,,43200,9670,43200,21600v,11929,-9671,21600,-21600,21600c11825,43200,3268,36635,736,27194em478,26118nsc160,24633,,23118,,21600,,9670,9670,,21600,,33529,,43200,9670,43200,21600v,11929,-9671,21600,-21600,21600c11825,43200,3268,36635,736,27194l21600,21600,478,26118xe" filled="f" strokeweight="1.5pt">
                  <v:path arrowok="t" o:extrusionok="f" o:connecttype="custom" o:connectlocs="28,2427;43,2527;1248,2007" o:connectangles="0,0,0"/>
                </v:shape>
                <v:line id="Line 1054" o:spid="_x0000_s1046" style="position:absolute;flip:x;visibility:visible;mso-wrap-style:square" from="7830,3456" to="8218,3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l7ncEAAADcAAAADwAAAGRycy9kb3ducmV2LnhtbERPS4vCMBC+L/gfwgje1nQVRKpRlgVB&#10;0cP6AK9DM23KNpOSRFv/vVkQvM3H95zlureNuJMPtWMFX+MMBHHhdM2Vgst58zkHESKyxsYxKXhQ&#10;gPVq8LHEXLuOj3Q/xUqkEA45KjAxtrmUoTBkMYxdS5y40nmLMUFfSe2xS+G2kZMsm0mLNacGgy39&#10;GCr+TjerQO723a/fTC5lVW5bd92Zw6zrlRoN++8FiEh9fItf7q1O86dT+H8mXS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eXudwQAAANwAAAAPAAAAAAAAAAAAAAAA&#10;AKECAABkcnMvZG93bnJldi54bWxQSwUGAAAAAAQABAD5AAAAjwMAAAAA&#10;" strokeweight="1.5pt"/>
                <v:line id="Line 1055" o:spid="_x0000_s1047" style="position:absolute;flip:y;visibility:visible;mso-wrap-style:square" from="9487,7014" to="9824,7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Dj6cEAAADcAAAADwAAAGRycy9kb3ducmV2LnhtbERPTYvCMBC9L/gfwgje1lRdRKpRRBAU&#10;97CrgtehmTbFZlKSaOu/3yws7G0e73NWm9424kk+1I4VTMYZCOLC6ZorBdfL/n0BIkRkjY1jUvCi&#10;AJv14G2FuXYdf9PzHCuRQjjkqMDE2OZShsKQxTB2LXHiSuctxgR9JbXHLoXbRk6zbC4t1pwaDLa0&#10;M1Tczw+rQB5P3ZffT69lVR5adzuaz3nXKzUa9tsliEh9/Bf/uQ86zZ99wO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kOPpwQAAANwAAAAPAAAAAAAAAAAAAAAA&#10;AKECAABkcnMvZG93bnJldi54bWxQSwUGAAAAAAQABAD5AAAAjwMAAAAA&#10;" strokeweight="1.5pt"/>
                <v:shape id="Freeform 1087" o:spid="_x0000_s1048" style="position:absolute;left:4238;top:4256;width:3316;height:2192;visibility:visible;mso-wrap-style:square;v-text-anchor:top" coordsize="3316,21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uMHcIA&#10;AADcAAAADwAAAGRycy9kb3ducmV2LnhtbERPTWvCQBC9C/6HZYTedFdbi6TZiCi2PWq0h96G7DQJ&#10;yc6G7GrSf98tFHqbx/ucdDvaVtyp97VjDcuFAkFcOFNzqeF6Oc43IHxANtg6Jg3f5GGbTScpJsYN&#10;fKZ7HkoRQ9gnqKEKoUuk9EVFFv3CdcSR+3K9xRBhX0rT4xDDbStXSj1LizXHhgo72ldUNPnNanhb&#10;fdTnJj89qUEdaL/8tJvQvGr9MBt3LyACjeFf/Od+N3H+4xp+n4kXyO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y4wdwgAAANwAAAAPAAAAAAAAAAAAAAAAAJgCAABkcnMvZG93&#10;bnJldi54bWxQSwUGAAAAAAQABAD1AAAAhwMAAAAA&#10;" path="m30,l3296,2064r14,21l3316,2114r-7,29l3292,2167r-30,24l3231,2192,,135,30,xe" strokeweight="1.5pt">
                  <v:path arrowok="t" o:connecttype="custom" o:connectlocs="30,0;3296,2064;3310,2085;3316,2114;3309,2143;3292,2167;3262,2191;3231,2192;0,135;30,0" o:connectangles="0,0,0,0,0,0,0,0,0,0"/>
                </v:shape>
                <v:shape id="Freeform 1089" o:spid="_x0000_s1049" style="position:absolute;left:3995;top:4138;width:369;height:302;rotation:727822fd;visibility:visible;mso-wrap-style:square;v-text-anchor:top" coordsize="55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oUCsEA&#10;AADcAAAADwAAAGRycy9kb3ducmV2LnhtbERPS4vCMBC+C/6HMMJeRFNXEKlGcRdkXTxZ9T400wc2&#10;k9qk2t1fbwTB23x8z1muO1OJGzWutKxgMo5AEKdWl5wrOB23ozkI55E1VpZJwR85WK/6vSXG2t75&#10;QLfE5yKEsItRQeF9HUvp0oIMurGtiQOX2cagD7DJpW7wHsJNJT+jaCYNlhwaCqzpu6D0krRGwfW4&#10;H/6fk59643659dc2+zrvMqU+Bt1mAcJT59/il3unw/zpDJ7PhAv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aFArBAAAA3AAAAA8AAAAAAAAAAAAAAAAAmAIAAGRycy9kb3du&#10;cmV2LnhtbFBLBQYAAAAABAAEAPUAAACGAwAAAAA=&#10;" path="m156,l549,141r6,63l546,258r-15,60l504,372r-24,42l444,450,,303,156,xe" strokeweight="1.5pt">
                  <v:path arrowok="t" o:connecttype="custom" o:connectlocs="104,0;365,95;369,137;363,173;353,213;335,250;319,278;295,302;0,203;104,0" o:connectangles="0,0,0,0,0,0,0,0,0,0"/>
                </v:shape>
                <v:group id="Group 1627" o:spid="_x0000_s1050" style="position:absolute;left:3806;top:3954;width:361;height:382" coordorigin="3806,3965" coordsize="361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shape id="Freeform 1088" o:spid="_x0000_s1051" style="position:absolute;left:3806;top:3965;width:336;height:344;rotation:-26312fd;visibility:visible;mso-wrap-style:square;v-text-anchor:top" coordsize="483,4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EPl8IA&#10;AADcAAAADwAAAGRycy9kb3ducmV2LnhtbESPQYvCQAyF7wv+hyGCt3XqCotUR5Gi4MGDq4LX0Ilt&#10;tZMpndla/705CN4S3st7Xxar3tWqozZUng1Mxgko4tzbigsD59P2ewYqRGSLtWcy8KQAq+Xga4Gp&#10;9Q/+o+4YCyUhHFI0UMbYpFqHvCSHYewbYtGuvnUYZW0LbVt8SLir9U+S/GqHFUtDiQ1lJeX3478z&#10;YHe3sL9uN5zl54N+dpcK95wZMxr26zmoSH38mN/XOyv4U6GVZ2QCv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gQ+XwgAAANwAAAAPAAAAAAAAAAAAAAAAAJgCAABkcnMvZG93&#10;bnJldi54bWxQSwUGAAAAAAQABAD1AAAAhwMAAAAA&#10;" path="m228,486l,183,6,126,27,81,63,33,108,12,162,r54,3l252,18,483,291,228,486xe" strokeweight="1.5pt">
                    <v:path arrowok="t" o:connecttype="custom" o:connectlocs="159,344;0,130;4,89;19,57;44,23;75,8;113,0;150,2;175,13;336,206;159,344" o:connectangles="0,0,0,0,0,0,0,0,0,0,0"/>
                  </v:shape>
                  <v:oval id="Oval 1090" o:spid="_x0000_s1052" style="position:absolute;left:3938;top:4113;width:229;height:234;rotation:-2631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Kl6MIA&#10;AADcAAAADwAAAGRycy9kb3ducmV2LnhtbERP3WrCMBS+H/gO4QjezVQd4qpRSmEg7GKs+gCH5qwp&#10;Nic1ydr69stgsLvz8f2ew2mynRjIh9axgtUyA0FcO91yo+B6eXvegQgRWWPnmBQ8KMDpOHs6YK7d&#10;yJ80VLERKYRDjgpMjH0uZagNWQxL1xMn7st5izFB30jtcUzhtpPrLNtKiy2nBoM9lYbqW/VtFQw7&#10;c9tei8pf2o/y3d/raixeSqUW86nYg4g0xX/xn/us0/zNK/w+ky6Qx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MqXowgAAANwAAAAPAAAAAAAAAAAAAAAAAJgCAABkcnMvZG93&#10;bnJldi54bWxQSwUGAAAAAAQABAD1AAAAhwMAAAAA&#10;" strokeweight="1.5pt"/>
                </v:group>
                <v:group id="Group 1091" o:spid="_x0000_s1053" style="position:absolute;left:2933;top:4447;width:500;height:465" coordorigin="3163,3402" coordsize="752,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<v:oval id="Oval 1092" o:spid="_x0000_s1054" style="position:absolute;left:3470;top:3464;width:415;height:630;rotation:29423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VWqMQA&#10;AADcAAAADwAAAGRycy9kb3ducmV2LnhtbERPS2vCQBC+C/0PyxR6qxuLbSW6hiBaix6Kr/uYHZPQ&#10;7GzMrjH+e7dQ8DYf33MmSWcq0VLjSssKBv0IBHFmdcm5gv1u8ToC4TyyxsoyKbiRg2T61JtgrO2V&#10;N9RufS5CCLsYFRTe17GULivIoOvbmjhwJ9sY9AE2udQNXkO4qeRbFH1IgyWHhgJrmhWU/W4vRkE6&#10;W/24VffZHs9fx+h9OT/s1ueFUi/PXToG4anzD/G/+1uH+cMB/D0TLpDT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lVqjEAAAA3AAAAA8AAAAAAAAAAAAAAAAAmAIAAGRycy9k&#10;b3ducmV2LnhtbFBLBQYAAAAABAAEAPUAAACJAwAAAAA=&#10;" filled="f" strokeweight="1.5pt"/>
                  <v:shape id="Arc 1093" o:spid="_x0000_s1055" style="position:absolute;left:3163;top:3464;width:635;height:203;rotation:-2802227fd;visibility:visible;mso-wrap-style:square;v-text-anchor:top" coordsize="4258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w3f8EA&#10;AADcAAAADwAAAGRycy9kb3ducmV2LnhtbERPS4vCMBC+C/6HMMLeNPWBLtUoy8qCJxersNehGdti&#10;MwlNtNVfb4QFb/PxPWe16UwtbtT4yrKC8SgBQZxbXXGh4HT8GX6C8AFZY22ZFNzJw2bd760w1bbl&#10;A92yUIgYwj5FBWUILpXS5yUZ9CPriCN3to3BEGFTSN1gG8NNLSdJMpcGK44NJTr6Lim/ZFej4LE/&#10;LRb5Y9vtfdv+usP0z939VKmPQfe1BBGoC2/xv3un4/zZBF7PxAv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MN3/BAAAA3AAAAA8AAAAAAAAAAAAAAAAAmAIAAGRycy9kb3du&#10;cmV2LnhtbFBLBQYAAAAABAAEAPUAAACGAwAAAAA=&#10;" path="m-1,18165nfc1685,7697,10721,,21325,,31780,,40734,7487,42584,17777em-1,18165nsc1685,7697,10721,,21325,,31780,,40734,7487,42584,17777l21325,21600,-1,18165xe" filled="f" strokeweight="1.5pt">
                    <v:path arrowok="t" o:extrusionok="f" o:connecttype="custom" o:connectlocs="0,171;635,167;318,203" o:connectangles="0,0,0"/>
                  </v:shape>
                  <v:line id="Line 1094" o:spid="_x0000_s1056" style="position:absolute;visibility:visible;mso-wrap-style:square" from="3756,3402" to="3915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nK0sIAAADcAAAADwAAAGRycy9kb3ducmV2LnhtbERPTWvCQBC9F/wPywje6sZaikRXEUEt&#10;vRlF8DZkxyQmO5vubjT9926h0Ns83ucsVr1pxJ2crywrmIwTEMS51RUXCk7H7esMhA/IGhvLpOCH&#10;PKyWg5cFpto++ED3LBQihrBPUUEZQptK6fOSDPqxbYkjd7XOYIjQFVI7fMRw08i3JPmQBiuODSW2&#10;tCkpr7POKDh3GV9u9dY12O32++v5u/bTL6VGw349BxGoD//iP/enjvPfp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nK0sIAAADcAAAADwAAAAAAAAAAAAAA&#10;AAChAgAAZHJzL2Rvd25yZXYueG1sUEsFBgAAAAAEAAQA+QAAAJADAAAAAA==&#10;" strokeweight="1.5pt"/>
                  <v:line id="Line 1095" o:spid="_x0000_s1057" style="position:absolute;visibility:visible;mso-wrap-style:square" from="3291,3828" to="3450,3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BSpsIAAADcAAAADwAAAGRycy9kb3ducmV2LnhtbERPTWvCQBC9F/wPywi91Y1VikRXEUEt&#10;3hpF8DZkxyQmO5vubjT++26h0Ns83ucsVr1pxJ2crywrGI8SEMS51RUXCk7H7dsMhA/IGhvLpOBJ&#10;HlbLwcsCU20f/EX3LBQihrBPUUEZQptK6fOSDPqRbYkjd7XOYIjQFVI7fMRw08j3JPmQBiuODSW2&#10;tCkpr7POKDh3GV9u9dY12O32++v5u/aTg1Kvw349BxGoD//iP/enjvOnU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PBSpsIAAADcAAAADwAAAAAAAAAAAAAA&#10;AAChAgAAZHJzL2Rvd25yZXYueG1sUEsFBgAAAAAEAAQA+QAAAJADAAAAAA==&#10;" strokeweight="1.5pt"/>
                </v:group>
                <v:group id="Group 1096" o:spid="_x0000_s1058" style="position:absolute;left:8174;top:5195;width:505;height:460;rotation:7158347fd" coordorigin="3163,3402" coordsize="752,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WPIqjCAAAA3AAAAA8A&#10;AAAAAAAAAAAAAAAAqgIAAGRycy9kb3ducmV2LnhtbFBLBQYAAAAABAAEAPoAAACZAwAAAAA=&#10;">
                  <v:oval id="Oval 1097" o:spid="_x0000_s1059" style="position:absolute;left:3470;top:3464;width:415;height:630;rotation:29423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zO3MQA&#10;AADcAAAADwAAAGRycy9kb3ducmV2LnhtbERPS2vCQBC+C/0PyxR6azaVakvqKiFoFT2U+riP2WkS&#10;mp2N2W2M/94VCt7m43vOZNabWnTUusqygpcoBkGcW11xoWC/Wzy/g3AeWWNtmRRcyMFs+jCYYKLt&#10;mb+p2/pChBB2CSoovW8SKV1ekkEX2YY4cD+2NegDbAupWzyHcFPLYRyPpcGKQ0OJDWUl5b/bP6Mg&#10;zdZfbt2/dcfT5zEeLeeH3ea0UOrpsU8/QHjq/V38717pMP91DLdnwgVy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MztzEAAAA3AAAAA8AAAAAAAAAAAAAAAAAmAIAAGRycy9k&#10;b3ducmV2LnhtbFBLBQYAAAAABAAEAPUAAACJAwAAAAA=&#10;" filled="f" strokeweight="1.5pt"/>
                  <v:shape id="Arc 1098" o:spid="_x0000_s1060" style="position:absolute;left:3163;top:3464;width:635;height:203;rotation:-2802227fd;visibility:visible;mso-wrap-style:square;v-text-anchor:top" coordsize="4258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uU58EA&#10;AADcAAAADwAAAGRycy9kb3ducmV2LnhtbERPS4vCMBC+C/sfwix403RV7NI1yqIInlx8gNehGdti&#10;MwlNtNVfb4QFb/PxPWe26EwtbtT4yrKCr2ECgji3uuJCwfGwHnyD8AFZY22ZFNzJw2L+0Zthpm3L&#10;O7rtQyFiCPsMFZQhuExKn5dk0A+tI47c2TYGQ4RNIXWDbQw3tRwlyVQarDg2lOhoWVJ+2V+Ngsf2&#10;mKb5Y9Vtfdv+ud345O5+rFT/s/v9ARGoC2/xv3uj4/xJCq9n4gV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7lOfBAAAA3AAAAA8AAAAAAAAAAAAAAAAAmAIAAGRycy9kb3du&#10;cmV2LnhtbFBLBQYAAAAABAAEAPUAAACGAwAAAAA=&#10;" path="m-1,18165nfc1685,7697,10721,,21325,,31780,,40734,7487,42584,17777em-1,18165nsc1685,7697,10721,,21325,,31780,,40734,7487,42584,17777l21325,21600,-1,18165xe" filled="f" strokeweight="1.5pt">
                    <v:path arrowok="t" o:extrusionok="f" o:connecttype="custom" o:connectlocs="0,171;635,167;318,203" o:connectangles="0,0,0"/>
                  </v:shape>
                  <v:line id="Line 1099" o:spid="_x0000_s1061" style="position:absolute;visibility:visible;mso-wrap-style:square" from="3756,3402" to="3915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1Yo8UAAADcAAAADwAAAGRycy9kb3ducmV2LnhtbESPQWvCQBCF74X+h2UKvdVNq5SSukop&#10;qMWbsQi9DdkxSZOdTXc3Gv+9cxB6m+G9ee+b+XJ0nTpRiI1nA8+TDBRx6W3DlYHv/erpDVRMyBY7&#10;z2TgQhGWi/u7OebWn3lHpyJVSkI45migTqnPtY5lTQ7jxPfEoh19cJhkDZW2Ac8S7jr9kmWv2mHD&#10;0lBjT581lW0xOAOHoeCf33YVOhzWm83x8NfG6daYx4fx4x1UojH9m2/XX1bwZ0Ir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b1Yo8UAAADcAAAADwAAAAAAAAAA&#10;AAAAAAChAgAAZHJzL2Rvd25yZXYueG1sUEsFBgAAAAAEAAQA+QAAAJMDAAAAAA==&#10;" strokeweight="1.5pt"/>
                  <v:line id="Line 1100" o:spid="_x0000_s1062" style="position:absolute;visibility:visible;mso-wrap-style:square" from="3291,3828" to="3450,3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H9OMMAAADcAAAADwAAAGRycy9kb3ducmV2LnhtbERPS2vCQBC+F/oflil4qxtrkRpdRQQf&#10;9NZUBG9DdkxisrPp7kbTf98tCN7m43vOfNmbRlzJ+cqygtEwAUGcW11xoeDwvXn9AOEDssbGMin4&#10;JQ/LxfPTHFNtb/xF1ywUIoawT1FBGUKbSunzkgz6oW2JI3e2zmCI0BVSO7zFcNPItySZSIMVx4YS&#10;W1qXlNdZZxQcu4xPl3rjGuy2u935+FP78adSg5d+NQMRqA8P8d2913H++xT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x/TjDAAAA3AAAAA8AAAAAAAAAAAAA&#10;AAAAoQIAAGRycy9kb3ducmV2LnhtbFBLBQYAAAAABAAEAPkAAACRAwAAAAA=&#10;" strokeweight="1.5pt"/>
                </v:group>
                <v:line id="Line 1101" o:spid="_x0000_s1063" style="position:absolute;visibility:visible;mso-wrap-style:square" from="3681,3617" to="3941,3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LCeMUAAADcAAAADwAAAGRycy9kb3ducmV2LnhtbESPQWvCQBCF74X+h2UKvdVNK5aSukop&#10;qMWbsQi9DdkxSZOdTXc3Gv+9cxB6m+G9ee+b+XJ0nTpRiI1nA8+TDBRx6W3DlYHv/erpDVRMyBY7&#10;z2TgQhGWi/u7OebWn3lHpyJVSkI45migTqnPtY5lTQ7jxPfEoh19cJhkDZW2Ac8S7jr9kmWv2mHD&#10;0lBjT581lW0xOAOHoeCf33YVOhzWm83x8NfG6daYx4fx4x1UojH9m2/XX1bwZ4Iv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LCeMUAAADcAAAADwAAAAAAAAAA&#10;AAAAAAChAgAAZHJzL2Rvd25yZXYueG1sUEsFBgAAAAAEAAQA+QAAAJMDAAAAAA==&#10;" strokeweight="1.5pt"/>
                <v:line id="Line 1102" o:spid="_x0000_s1064" style="position:absolute;visibility:visible;mso-wrap-style:square" from="2167,4979" to="2363,5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5n48IAAADcAAAADwAAAGRycy9kb3ducmV2LnhtbERPTWvCQBC9F/wPywje6sZKi0RXEcFa&#10;ejOK4G3IjklMdjbubjT9926h0Ns83ucsVr1pxJ2crywrmIwTEMS51RUXCo6H7esMhA/IGhvLpOCH&#10;PKyWg5cFpto+eE/3LBQihrBPUUEZQptK6fOSDPqxbYkjd7HOYIjQFVI7fMRw08i3JPmQBiuODSW2&#10;tCkpr7POKDh1GZ+v9dY12H3udpfTrfbTb6VGw349BxGoD//iP/eXjvPfJ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V5n48IAAADcAAAADwAAAAAAAAAAAAAA&#10;AAChAgAAZHJzL2Rvd25yZXYueG1sUEsFBgAAAAAEAAQA+QAAAJADAAAAAA==&#10;" strokeweight="1.5pt"/>
                <v:shape id="Freeform 1103" o:spid="_x0000_s1065" style="position:absolute;left:9864;top:4435;width:794;height:471;visibility:visible;mso-wrap-style:square;v-text-anchor:top" coordsize="1192,7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DXxsIA&#10;AADcAAAADwAAAGRycy9kb3ducmV2LnhtbERPTWsCMRC9F/wPYYReSs262FK2RhFRKHhya9vrsJlu&#10;lm4mMUl1+++NIPQ2j/c58+Vge3GiEDvHCqaTAgRx43THrYLD+/bxBURMyBp7x6TgjyIsF6O7OVba&#10;nXlPpzq1IodwrFCBSclXUsbGkMU4cZ44c98uWEwZhlbqgOccbntZFsWztNhxbjDoaW2o+al/rYJZ&#10;2JWbwwN6f6y/iMxnvyk/tkrdj4fVK4hEQ/oX39xvOs9/KuH6TL5ALi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UNfGwgAAANwAAAAPAAAAAAAAAAAAAAAAAJgCAABkcnMvZG93&#10;bnJldi54bWxQSwUGAAAAAAQABAD1AAAAhwMAAAAA&#10;" path="m,504l1057,1,1095,r42,16l1168,47r17,40l1192,143r-24,41l90,702,,504xe" strokeweight="1.5pt">
                  <v:path arrowok="t" o:connecttype="custom" o:connectlocs="0,338;704,1;729,0;757,11;778,32;789,58;794,96;778,123;60,471;0,338" o:connectangles="0,0,0,0,0,0,0,0,0,0"/>
                </v:shape>
                <v:shape id="Arc 1104" o:spid="_x0000_s1066" style="position:absolute;left:8296;top:5458;width:137;height:87;rotation:-7553000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7SF8AA&#10;AADcAAAADwAAAGRycy9kb3ducmV2LnhtbERPTWuDQBC9F/oflgnkVtcY2hTrKm0hkGvSEHoc3Kkr&#10;urPibtT++24hkNs83ucU1WJ7MdHoW8cKNkkKgrh2uuVGwflr//QKwgdkjb1jUvBLHqry8aHAXLuZ&#10;jzSdQiNiCPscFZgQhlxKXxuy6BM3EEfux40WQ4RjI/WIcwy3vczS9EVabDk2GBzo01Ddna5WQXa9&#10;2OWwNd87PXdnxCB3H8dJqfVqeX8DEWgJd/HNfdBx/vMW/p+JF8jy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C7SF8AAAADcAAAADwAAAAAAAAAAAAAAAACYAgAAZHJzL2Rvd25y&#10;ZXYueG1sUEsFBgAAAAAEAAQA9QAAAIUD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weight="1.5pt">
                  <v:path arrowok="t" o:extrusionok="f" o:connecttype="custom" o:connectlocs="117,74;119,73;69,44" o:connectangles="0,0,0"/>
                </v:shape>
                <v:shape id="Arc 1105" o:spid="_x0000_s1067" style="position:absolute;left:8706;top:3142;width:1248;height:3909;rotation:-1568541fd;visibility:visible;mso-wrap-style:square;v-text-anchor:top" coordsize="21600,42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6BQMEA&#10;AADcAAAADwAAAGRycy9kb3ducmV2LnhtbERPS4vCMBC+C/6HMII3TV10lWpaZBdhL4qvg96GZvrA&#10;ZlKarHb/vREWvM3H95xV2pla3Kl1lWUFk3EEgjizuuJCwfm0GS1AOI+ssbZMCv7IQZr0eyuMtX3w&#10;ge5HX4gQwi5GBaX3TSyly0oy6Ma2IQ5cbluDPsC2kLrFRwg3tfyIok9psOLQUGJDXyVlt+OvUbD9&#10;rmhjDrN8d/VmPyeUl/M+V2o46NZLEJ46/xb/u390mD+bwuuZcIFM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OgUDBAAAA3AAAAA8AAAAAAAAAAAAAAAAAmAIAAGRycy9kb3du&#10;cmV2LnhtbFBLBQYAAAAABAAEAPUAAACGAwAAAAA=&#10;" path="m4624,-1nfc14536,2172,21600,10951,21600,21099v,9920,-6758,18565,-16385,20961em4624,-1nsc14536,2172,21600,10951,21600,21099v,9920,-6758,18565,-16385,20961l,21099,4624,-1xe" filled="f" strokeweight="1.5pt">
                  <v:path arrowok="t" o:extrusionok="f" o:connecttype="custom" o:connectlocs="267,0;301,3909;0,1961" o:connectangles="0,0,0"/>
                </v:shape>
                <v:shape id="Arc 1106" o:spid="_x0000_s1068" style="position:absolute;left:3212;top:4656;width:138;height:87;rotation:-3048413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lfQsEA&#10;AADcAAAADwAAAGRycy9kb3ducmV2LnhtbERP3WrCMBS+F3yHcITdzdQxN1dNReYE78a6PcCxOWuq&#10;zUloYu3e3ggD787H93tW68G2oqcuNI4VzKYZCOLK6YZrBT/fu8cFiBCRNbaOScEfBVgX49EKc+0u&#10;/EV9GWuRQjjkqMDE6HMpQ2XIYpg6T5y4X9dZjAl2tdQdXlK4beVTlr1Iiw2nBoOe3g1Vp/JsFZRZ&#10;/Hjb+s9dfTiifN17Y59nRqmHybBZgog0xLv4373Xaf58Drdn0gWyu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JX0LBAAAA3AAAAA8AAAAAAAAAAAAAAAAAmAIAAGRycy9kb3du&#10;cmV2LnhtbFBLBQYAAAAABAAEAPUAAACGAwAAAAA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weight="1.5pt">
                  <v:path arrowok="t" o:extrusionok="f" o:connecttype="custom" o:connectlocs="118,74;120,73;69,44" o:connectangles="0,0,0"/>
                </v:shape>
                <v:shape id="Freeform 1107" o:spid="_x0000_s1069" style="position:absolute;left:2020;top:3204;width:648;height:757;visibility:visible;mso-wrap-style:square;v-text-anchor:top" coordsize="973,1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vKlMIA&#10;AADcAAAADwAAAGRycy9kb3ducmV2LnhtbERPTYvCMBC9C/sfwix4EU0tKEvXKCIonlzsFqG3oRnb&#10;ss2kNNHWf78RBG/zeJ+z2gymEXfqXG1ZwXwWgSAurK65VJD97qdfIJxH1thYJgUPcrBZf4xWmGjb&#10;85nuqS9FCGGXoILK+zaR0hUVGXQz2xIH7mo7gz7ArpS6wz6Em0bGUbSUBmsODRW2tKuo+EtvRsEl&#10;vuJtkcfbvs5/svRA+WmS5UqNP4ftNwhPg3+LX+6jDvMXS3g+Ey6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y8qUwgAAANwAAAAPAAAAAAAAAAAAAAAAAJgCAABkcnMvZG93&#10;bnJldi54bWxQSwUGAAAAAAQABAD1AAAAhwMAAAAA&#10;" path="m811,1127l10,167,,132,3,87,25,48,59,21,112,r46,11l973,989,811,1127xe" strokeweight="1.5pt">
                  <v:path arrowok="t" o:connecttype="custom" o:connectlocs="540,757;7,112;0,89;2,58;17,32;39,14;75,0;105,7;648,664;540,757" o:connectangles="0,0,0,0,0,0,0,0,0,0"/>
                </v:shape>
                <v:shape id="Arc 1108" o:spid="_x0000_s1070" style="position:absolute;left:1819;top:3831;width:2033;height:717;rotation:-2600760fd;visibility:visible;mso-wrap-style:square;v-text-anchor:top" coordsize="4115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3h7MMA&#10;AADcAAAADwAAAGRycy9kb3ducmV2LnhtbERPTWsCMRC9F/wPYQRvNVvBtqxGaQWlVS+1Va/DZtyE&#10;bibLJrpbf70pFHqbx/uc6bxzlbhQE6xnBQ/DDARx4bXlUsHX5/L+GUSIyBorz6TghwLMZ727Keba&#10;t/xBl10sRQrhkKMCE2OdSxkKQw7D0NfEiTv5xmFMsCmlbrBN4a6Soyx7lA4tpwaDNS0MFd+7s1Mg&#10;t/vX99XJXlsqNtZcN4dufVwpNeh3LxMQkbr4L/5zv+k0f/wEv8+kC+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a3h7MMAAADcAAAADwAAAAAAAAAAAAAAAACYAgAAZHJzL2Rv&#10;d25yZXYueG1sUEsFBgAAAAAEAAQA9QAAAIgDAAAAAA==&#10;" path="m-1,16180nfc2469,6653,11066,,20909,v9028,,17104,5615,20248,14079em-1,16180nsc2469,6653,11066,,20909,v9028,,17104,5615,20248,14079l20909,21600,-1,16180xe" filled="f" strokeweight="1.5pt">
                  <v:path arrowok="t" o:extrusionok="f" o:connecttype="custom" o:connectlocs="0,537;2033,467;1033,717" o:connectangles="0,0,0"/>
                </v:shape>
                <v:group id="Group 1109" o:spid="_x0000_s1071" style="position:absolute;left:1766;top:3587;width:870;height:96;rotation:3243287fd" coordorigin="3168,6912" coordsize="129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mrqrFAAAA3AAA&#10;AA8AAAAAAAAAAAAAAAAAqgIAAGRycy9kb3ducmV2LnhtbFBLBQYAAAAABAAEAPoAAACcAwAAAAA=&#10;">
                  <v:line id="Line 1110" o:spid="_x0000_s1072" style="position:absolute;visibility:visible;mso-wrap-style:square" from="3168,6912" to="4464,6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hr5cMAAADcAAAADwAAAGRycy9kb3ducmV2LnhtbERPS2vCQBC+F/oflil4qxsrlRpdRQQf&#10;9NZUBG9DdkxisrPp7kbTf98tCN7m43vOfNmbRlzJ+cqygtEwAUGcW11xoeDwvXn9AOEDssbGMin4&#10;JQ/LxfPTHFNtb/xF1ywUIoawT1FBGUKbSunzkgz6oW2JI3e2zmCI0BVSO7zFcNPItySZSIMVx4YS&#10;W1qXlNdZZxQcu4xPl3rjGuy2u935+FP78adSg5d+NQMRqA8P8d2913H++xT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oa+XDAAAA3AAAAA8AAAAAAAAAAAAA&#10;AAAAoQIAAGRycy9kb3ducmV2LnhtbFBLBQYAAAAABAAEAPkAAACRAwAAAAA=&#10;" strokeweight="1.5pt"/>
                  <v:line id="Line 1111" o:spid="_x0000_s1073" style="position:absolute;flip:y;visibility:visible;mso-wrap-style:square" from="3168,6912" to="331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jK98QAAADcAAAADwAAAGRycy9kb3ducmV2LnhtbESPQWvDMAyF74X9B6PBbq2zHsLI6pYx&#10;KLSsh64t7CpiJQ6L5WB7Tfrvp0OhN4n39N6n1WbyvbpSTF1gA6+LAhRxHWzHrYHLeTt/A5UyssU+&#10;MBm4UYLN+mm2wsqGkb/pesqtkhBOFRpwOQ+V1ql25DEtwkAsWhOixyxrbLWNOEq47/WyKErtsWNp&#10;cDjQp6P69/TnDej913iM2+WlaZvdEH727lCOkzEvz9PHO6hMU36Y79c7K/il4MszMoFe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GMr3xAAAANwAAAAPAAAAAAAAAAAA&#10;AAAAAKECAABkcnMvZG93bnJldi54bWxQSwUGAAAAAAQABAD5AAAAkgMAAAAA&#10;" strokeweight="1.5pt"/>
                  <v:line id="Line 1112" o:spid="_x0000_s1074" style="position:absolute;flip:y;visibility:visible;mso-wrap-style:square" from="3312,6912" to="345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RvbMEAAADcAAAADwAAAGRycy9kb3ducmV2LnhtbERPS4vCMBC+L/gfwgje1lQPRapRRBCU&#10;9bA+wOvQTJtiMylJtN1/v1lY8DYf33NWm8G24kU+NI4VzKYZCOLS6YZrBbfr/nMBIkRkja1jUvBD&#10;ATbr0ccKC+16PtPrEmuRQjgUqMDE2BVShtKQxTB1HXHiKuctxgR9LbXHPoXbVs6zLJcWG04NBjva&#10;GSofl6dVII9f/bffz29VXR06dz+aU94PSk3Gw3YJItIQ3+J/90Gn+fkM/p5JF8j1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VG9swQAAANwAAAAPAAAAAAAAAAAAAAAA&#10;AKECAABkcnMvZG93bnJldi54bWxQSwUGAAAAAAQABAD5AAAAjwMAAAAA&#10;" strokeweight="1.5pt"/>
                  <v:line id="Line 1113" o:spid="_x0000_s1075" style="position:absolute;flip:y;visibility:visible;mso-wrap-style:square" from="3456,6912" to="360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bxG8EAAADcAAAADwAAAGRycy9kb3ducmV2LnhtbERPTWvCQBC9F/wPyxR6q5vmEEp0lVIQ&#10;FHtoNeB1yE6ywexs2F1N/PddQfA2j/c5y/Vke3ElHzrHCj7mGQji2umOWwXVcfP+CSJEZI29Y1Jw&#10;owDr1exliaV2I//R9RBbkUI4lKjAxDiUUobakMUwdwNx4hrnLcYEfSu1xzGF217mWVZIix2nBoMD&#10;fRuqz4eLVSB3+/HXb/KqaZvt4E4781OMk1Jvr9PXAkSkKT7FD/dWp/lFDvdn0gV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hvEbwQAAANwAAAAPAAAAAAAAAAAAAAAA&#10;AKECAABkcnMvZG93bnJldi54bWxQSwUGAAAAAAQABAD5AAAAjwMAAAAA&#10;" strokeweight="1.5pt"/>
                  <v:line id="Line 1114" o:spid="_x0000_s1076" style="position:absolute;flip:y;visibility:visible;mso-wrap-style:square" from="3600,6912" to="3744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pUgMEAAADcAAAADwAAAGRycy9kb3ducmV2LnhtbERPTYvCMBC9L/gfwgje1lQXilSjiCAo&#10;u4fVFfY6NNOm2ExKEm3995sFwds83uesNoNtxZ18aBwrmE0zEMSl0w3XCi4/+/cFiBCRNbaOScGD&#10;AmzWo7cVFtr1fKL7OdYihXAoUIGJsSukDKUhi2HqOuLEVc5bjAn6WmqPfQq3rZxnWS4tNpwaDHa0&#10;M1RezzerQB4/+2+/n1+qujp07vdovvJ+UGoyHrZLEJGG+BI/3Qed5ucf8P9MukC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ylSAwQAAANwAAAAPAAAAAAAAAAAAAAAA&#10;AKECAABkcnMvZG93bnJldi54bWxQSwUGAAAAAAQABAD5AAAAjwMAAAAA&#10;" strokeweight="1.5pt"/>
                  <v:line id="Line 1115" o:spid="_x0000_s1077" style="position:absolute;flip:y;visibility:visible;mso-wrap-style:square" from="3744,6912" to="3888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PM9MEAAADcAAAADwAAAGRycy9kb3ducmV2LnhtbERPTYvCMBC9L/gfwgje1lRZilSjiCAo&#10;u4fVFfY6NNOm2ExKEm3995sFwds83uesNoNtxZ18aBwrmE0zEMSl0w3XCi4/+/cFiBCRNbaOScGD&#10;AmzWo7cVFtr1fKL7OdYihXAoUIGJsSukDKUhi2HqOuLEVc5bjAn6WmqPfQq3rZxnWS4tNpwaDHa0&#10;M1RezzerQB4/+2+/n1+qujp07vdovvJ+UGoyHrZLEJGG+BI/3Qed5ucf8P9MukC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I8z0wQAAANwAAAAPAAAAAAAAAAAAAAAA&#10;AKECAABkcnMvZG93bnJldi54bWxQSwUGAAAAAAQABAD5AAAAjwMAAAAA&#10;" strokeweight="1.5pt"/>
                  <v:line id="Line 1116" o:spid="_x0000_s1078" style="position:absolute;flip:y;visibility:visible;mso-wrap-style:square" from="3888,6912" to="403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9pb8EAAADcAAAADwAAAGRycy9kb3ducmV2LnhtbERPTYvCMBC9L/gfwgje1lRhi1SjiCAo&#10;u4fVFfY6NNOm2ExKEm3995sFwds83uesNoNtxZ18aBwrmE0zEMSl0w3XCi4/+/cFiBCRNbaOScGD&#10;AmzWo7cVFtr1fKL7OdYihXAoUIGJsSukDKUhi2HqOuLEVc5bjAn6WmqPfQq3rZxnWS4tNpwaDHa0&#10;M1RezzerQB4/+2+/n1+qujp07vdovvJ+UGoyHrZLEJGG+BI/3Qed5ucf8P9MukC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b2lvwQAAANwAAAAPAAAAAAAAAAAAAAAA&#10;AKECAABkcnMvZG93bnJldi54bWxQSwUGAAAAAAQABAD5AAAAjwMAAAAA&#10;" strokeweight="1.5pt"/>
                  <v:line id="Line 1117" o:spid="_x0000_s1079" style="position:absolute;flip:y;visibility:visible;mso-wrap-style:square" from="4032,6912" to="417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33GMAAAADcAAAADwAAAGRycy9kb3ducmV2LnhtbERPS4vCMBC+C/sfwizsTdP1UKRrFBEE&#10;xT34Aq9DM23KNpOSZG3990YQvM3H95z5crCtuJEPjWMF35MMBHHpdMO1gst5M56BCBFZY+uYFNwp&#10;wHLxMZpjoV3PR7qdYi1SCIcCFZgYu0LKUBqyGCauI05c5bzFmKCvpfbYp3DbymmW5dJiw6nBYEdr&#10;Q+Xf6d8qkLt9f/Cb6aWqq23nrjvzm/eDUl+fw+oHRKQhvsUv91an+XkOz2fSBXL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+99xjAAAAA3AAAAA8AAAAAAAAAAAAAAAAA&#10;oQIAAGRycy9kb3ducmV2LnhtbFBLBQYAAAAABAAEAPkAAACOAwAAAAA=&#10;" strokeweight="1.5pt"/>
                  <v:line id="Line 1118" o:spid="_x0000_s1080" style="position:absolute;flip:y;visibility:visible;mso-wrap-style:square" from="4176,6912" to="432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FSg8IAAADcAAAADwAAAGRycy9kb3ducmV2LnhtbERPTWvCQBC9F/wPyxS81U09pJK6igiC&#10;Yg/VBnodspNsaHY27K4m/nu3IHibx/uc5Xq0nbiSD61jBe+zDARx5XTLjYLyZ/e2ABEissbOMSm4&#10;UYD1avKyxEK7gU90PcdGpBAOBSowMfaFlKEyZDHMXE+cuNp5izFB30jtcUjhtpPzLMulxZZTg8Ge&#10;toaqv/PFKpCH4/Dtd/Oybup9734P5isfRqWmr+PmE0SkMT7FD/dep/n5B/w/ky6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PFSg8IAAADcAAAADwAAAAAAAAAAAAAA&#10;AAChAgAAZHJzL2Rvd25yZXYueG1sUEsFBgAAAAAEAAQA+QAAAJADAAAAAA==&#10;" strokeweight="1.5pt"/>
                </v:group>
                <v:group id="Group 1119" o:spid="_x0000_s1081" style="position:absolute;left:9948;top:4715;width:863;height:97;rotation:-10136489fd;flip:y" coordorigin="3168,6912" coordsize="129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TRDUcQAAADcAAAA&#10;DwAAAAAAAAAAAAAAAACqAgAAZHJzL2Rvd25yZXYueG1sUEsFBgAAAAAEAAQA+gAAAJsDAAAAAA==&#10;">
                  <v:line id="Line 1120" o:spid="_x0000_s1082" style="position:absolute;visibility:visible;mso-wrap-style:square" from="3168,6912" to="4464,6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ShWMIAAADcAAAADwAAAGRycy9kb3ducmV2LnhtbERPTWvCQBC9F/wPywi91Y0VpEZXEUEt&#10;3hpF8DZkxyQmO5vubjT++26h0Ns83ucsVr1pxJ2crywrGI8SEMS51RUXCk7H7dsHCB+QNTaWScGT&#10;PKyWg5cFpto++IvuWShEDGGfooIyhDaV0uclGfQj2xJH7mqdwRChK6R2+IjhppHvSTKVBiuODSW2&#10;tCkpr7POKDh3GV9u9dY12O32++v5u/aTg1Kvw349BxGoD//iP/enjvOnM/h9Jl4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UShWMIAAADcAAAADwAAAAAAAAAAAAAA&#10;AAChAgAAZHJzL2Rvd25yZXYueG1sUEsFBgAAAAAEAAQA+QAAAJADAAAAAA==&#10;" strokeweight="1.5pt"/>
                  <v:line id="Line 1121" o:spid="_x0000_s1083" style="position:absolute;flip:y;visibility:visible;mso-wrap-style:square" from="3168,6912" to="331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FcKsQAAADcAAAADwAAAGRycy9kb3ducmV2LnhtbESPQWsCMRCF74X+hzAFbzVbD7asRikF&#10;QdFDq4LXYTO7WbqZLEl013/vHAq9zfDevPfNcj36Tt0opjawgbdpAYq4CrblxsD5tHn9AJUyssUu&#10;MBm4U4L16vlpiaUNA//Q7ZgbJSGcSjTgcu5LrVPlyGOahp5YtDpEj1nW2GgbcZBw3+lZUcy1x5al&#10;wWFPX46q3+PVG9C7/fAdN7Nz3dTbPlx27jAfRmMmL+PnAlSmMf+b/663VvDfBV+ekQn0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wVwqxAAAANwAAAAPAAAAAAAAAAAA&#10;AAAAAKECAABkcnMvZG93bnJldi54bWxQSwUGAAAAAAQABAD5AAAAkgMAAAAA&#10;" strokeweight="1.5pt"/>
                  <v:line id="Line 1122" o:spid="_x0000_s1084" style="position:absolute;flip:y;visibility:visible;mso-wrap-style:square" from="3312,6912" to="345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35scEAAADcAAAADwAAAGRycy9kb3ducmV2LnhtbERPTYvCMBC9L/gfwgje1lQP7lKNIoKg&#10;6GFXBa9DM22KzaQk0dZ/b4SFvc3jfc5i1dtGPMiH2rGCyTgDQVw4XXOl4HLefn6DCBFZY+OYFDwp&#10;wGo5+Fhgrl3Hv/Q4xUqkEA45KjAxtrmUoTBkMYxdS5y40nmLMUFfSe2xS+G2kdMsm0mLNacGgy1t&#10;DBW3090qkPtD9+O300tZlbvWXffmOOt6pUbDfj0HEamP/+I/906n+V8TeD+TLp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jfmxwQAAANwAAAAPAAAAAAAAAAAAAAAA&#10;AKECAABkcnMvZG93bnJldi54bWxQSwUGAAAAAAQABAD5AAAAjwMAAAAA&#10;" strokeweight="1.5pt"/>
                  <v:line id="Line 1123" o:spid="_x0000_s1085" style="position:absolute;flip:y;visibility:visible;mso-wrap-style:square" from="3456,6912" to="360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9nxsEAAADcAAAADwAAAGRycy9kb3ducmV2LnhtbERPTYvCMBC9L/gfwgh7W1N70KUaRQRB&#10;2T24KngdmmlTbCYlibb+e7OwsLd5vM9Zrgfbigf50DhWMJ1kIIhLpxuuFVzOu49PECEia2wdk4In&#10;BVivRm9LLLTr+Ycep1iLFMKhQAUmxq6QMpSGLIaJ64gTVzlvMSboa6k99inctjLPspm02HBqMNjR&#10;1lB5O92tAnn46o9+l1+qutp37now37N+UOp9PGwWICIN8V/8597rNH+ew+8z6QK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X2fGwQAAANwAAAAPAAAAAAAAAAAAAAAA&#10;AKECAABkcnMvZG93bnJldi54bWxQSwUGAAAAAAQABAD5AAAAjwMAAAAA&#10;" strokeweight="1.5pt"/>
                  <v:line id="Line 1124" o:spid="_x0000_s1086" style="position:absolute;flip:y;visibility:visible;mso-wrap-style:square" from="3600,6912" to="3744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PCXcEAAADcAAAADwAAAGRycy9kb3ducmV2LnhtbERPTYvCMBC9L/gfwgje1lQFV6pRRBAU&#10;97CrgtehmTbFZlKSaOu/3yws7G0e73NWm9424kk+1I4VTMYZCOLC6ZorBdfL/n0BIkRkjY1jUvCi&#10;AJv14G2FuXYdf9PzHCuRQjjkqMDE2OZShsKQxTB2LXHiSuctxgR9JbXHLoXbRk6zbC4t1pwaDLa0&#10;M1Tczw+rQB5P3ZffT69lVR5adzuaz3nXKzUa9tsliEh9/Bf/uQ86zf+Ywe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E8JdwQAAANwAAAAPAAAAAAAAAAAAAAAA&#10;AKECAABkcnMvZG93bnJldi54bWxQSwUGAAAAAAQABAD5AAAAjwMAAAAA&#10;" strokeweight="1.5pt"/>
                  <v:line id="Line 1125" o:spid="_x0000_s1087" style="position:absolute;flip:y;visibility:visible;mso-wrap-style:square" from="3744,6912" to="3888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paKcEAAADcAAAADwAAAGRycy9kb3ducmV2LnhtbERPTYvCMBC9L/gfwgje1lQRV6pRRBAU&#10;97CrgtehmTbFZlKSaOu/3yws7G0e73NWm9424kk+1I4VTMYZCOLC6ZorBdfL/n0BIkRkjY1jUvCi&#10;AJv14G2FuXYdf9PzHCuRQjjkqMDE2OZShsKQxTB2LXHiSuctxgR9JbXHLoXbRk6zbC4t1pwaDLa0&#10;M1Tczw+rQB5P3ZffT69lVR5adzuaz3nXKzUa9tsliEh9/Bf/uQ86zf+Ywe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+lopwQAAANwAAAAPAAAAAAAAAAAAAAAA&#10;AKECAABkcnMvZG93bnJldi54bWxQSwUGAAAAAAQABAD5AAAAjwMAAAAA&#10;" strokeweight="1.5pt"/>
                  <v:line id="Line 1126" o:spid="_x0000_s1088" style="position:absolute;flip:y;visibility:visible;mso-wrap-style:square" from="3888,6912" to="403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b/ssEAAADcAAAADwAAAGRycy9kb3ducmV2LnhtbERPTYvCMBC9L/gfwgje1lRBV6pRRBAU&#10;97CrgtehmTbFZlKSaOu/3yws7G0e73NWm9424kk+1I4VTMYZCOLC6ZorBdfL/n0BIkRkjY1jUvCi&#10;AJv14G2FuXYdf9PzHCuRQjjkqMDE2OZShsKQxTB2LXHiSuctxgR9JbXHLoXbRk6zbC4t1pwaDLa0&#10;M1Tczw+rQB5P3ZffT69lVR5adzuaz3nXKzUa9tsliEh9/Bf/uQ86zf+Ywe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tv+ywQAAANwAAAAPAAAAAAAAAAAAAAAA&#10;AKECAABkcnMvZG93bnJldi54bWxQSwUGAAAAAAQABAD5AAAAjwMAAAAA&#10;" strokeweight="1.5pt"/>
                  <v:line id="Line 1127" o:spid="_x0000_s1089" style="position:absolute;flip:y;visibility:visible;mso-wrap-style:square" from="4032,6912" to="417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RhxcIAAADcAAAADwAAAGRycy9kb3ducmV2LnhtbERPTWvCQBC9F/wPyxS81U09pJK6igiC&#10;Yg/VBnodspNsaHY27K4m/nu3IHibx/uc5Xq0nbiSD61jBe+zDARx5XTLjYLyZ/e2ABEissbOMSm4&#10;UYD1avKyxEK7gU90PcdGpBAOBSowMfaFlKEyZDHMXE+cuNp5izFB30jtcUjhtpPzLMulxZZTg8Ge&#10;toaqv/PFKpCH4/Dtd/Oybup9734P5isfRqWmr+PmE0SkMT7FD/dep/kfOfw/ky6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mRhxcIAAADcAAAADwAAAAAAAAAAAAAA&#10;AAChAgAAZHJzL2Rvd25yZXYueG1sUEsFBgAAAAAEAAQA+QAAAJADAAAAAA==&#10;" strokeweight="1.5pt"/>
                  <v:line id="Line 1128" o:spid="_x0000_s1090" style="position:absolute;flip:y;visibility:visible;mso-wrap-style:square" from="4176,6912" to="432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jEXsEAAADcAAAADwAAAGRycy9kb3ducmV2LnhtbERPS4vCMBC+L/gfwgje1nQ9qFSjLAuC&#10;oof1AV6HZtqUbSYlibb+e7MgeJuP7znLdW8bcScfascKvsYZCOLC6ZorBZfz5nMOIkRkjY1jUvCg&#10;AOvV4GOJuXYdH+l+ipVIIRxyVGBibHMpQ2HIYhi7ljhxpfMWY4K+ktpjl8JtIydZNpUWa04NBlv6&#10;MVT8nW5Wgdztu1+/mVzKqty27rozh2nXKzUa9t8LEJH6+Ba/3Fud5s9m8P9Muk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KMRewQAAANwAAAAPAAAAAAAAAAAAAAAA&#10;AKECAABkcnMvZG93bnJldi54bWxQSwUGAAAAAAQABAD5AAAAjwMAAAAA&#10;" strokeweight="1.5pt"/>
                </v:group>
                <v:shape id="Freeform 1129" o:spid="_x0000_s1091" style="position:absolute;left:4752;top:4399;width:6083;height:2719;visibility:visible;mso-wrap-style:square;v-text-anchor:top" coordsize="7785,36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MC9sUA&#10;AADcAAAADwAAAGRycy9kb3ducmV2LnhtbESP3WrCQBCF7wXfYRmhd7rR0h/SrCJiIIVS0PoA0+w0&#10;CcnOhuxG49t3Lgq9m+GcOeebbDe5Tl1pCI1nA+tVAoq49LbhysDlK1++ggoR2WLnmQzcKcBuO59l&#10;mFp/4xNdz7FSEsIhRQN1jH2qdShrchhWvicW7ccPDqOsQ6XtgDcJd53eJMmzdtiwNNTY06Gmsj2P&#10;zkAePx6L9r3YH8dcf9/t02dzuozGPCym/RuoSFP8N/9dF1bwX4RWnpEJ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8wL2xQAAANwAAAAPAAAAAAAAAAAAAAAAAJgCAABkcnMv&#10;ZG93bnJldi54bWxQSwUGAAAAAAQABAD1AAAAigMAAAAA&#10;" path="m,3674l7785,e" filled="f">
                  <v:stroke dashstyle="dash"/>
                  <v:path arrowok="t" o:connecttype="custom" o:connectlocs="0,2719;6083,0" o:connectangles="0,0"/>
                </v:shape>
                <v:shape id="Freeform 1130" o:spid="_x0000_s1092" style="position:absolute;left:1806;top:2958;width:3675;height:4332;visibility:visible;mso-wrap-style:square;v-text-anchor:top" coordsize="5054,59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waNMMA&#10;AADcAAAADwAAAGRycy9kb3ducmV2LnhtbERPyWrDMBC9F/oPYgq9NXJ7yOJECaWltOSSpT70OFgT&#10;S9QaGUmJnb+PAoHc5vHWWawG14oThWg9K3gdFSCIa68tNwqq36+XKYiYkDW2nknBmSKslo8PCyy1&#10;73lHp31qRA7hWKICk1JXShlrQw7jyHfEmTv44DBlGBqpA/Y53LXyrSjG0qHl3GCwow9D9f/+6BTU&#10;f71Zh+9ZNf48pm5rp5u1raRSz0/D+xxEoiHdxTf3j87zJzO4PpMvkMs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KwaNMMAAADcAAAADwAAAAAAAAAAAAAAAACYAgAAZHJzL2Rv&#10;d25yZXYueG1sUEsFBgAAAAAEAAQA9QAAAIgDAAAAAA==&#10;" path="m5054,5910l,e" filled="f">
                  <v:stroke dashstyle="dash"/>
                  <v:path arrowok="t" o:connecttype="custom" o:connectlocs="3675,4332;0,0" o:connectangles="0,0"/>
                </v:shape>
                <v:line id="Line 1131" o:spid="_x0000_s1093" style="position:absolute;flip:y;visibility:visible;mso-wrap-style:square" from="1925,3273" to="6465,5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pJJ8QAAADcAAAADwAAAGRycy9kb3ducmV2LnhtbESPQWvDMAyF74P+B6PBLqN1WsYIad1S&#10;CoPS09ptdxErTlgsh9hL0vz66TDYTeI9vfdpd5h8qwbqYxPYwHqVgSIug23YGfj8eFvmoGJCttgG&#10;JgN3inDYLx52WNgw8pWGW3JKQjgWaKBOqSu0jmVNHuMqdMSiVaH3mGTtnbY9jhLuW73JslftsWFp&#10;qLGjU03l9+3HG9g8z1N0ZXXN52G+vIfRvXxVR2OeHqfjFlSiKf2b/67PVvBzwZdnZAK9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qkknxAAAANwAAAAPAAAAAAAAAAAA&#10;AAAAAKECAABkcnMvZG93bnJldi54bWxQSwUGAAAAAAQABAD5AAAAkgMAAAAA&#10;">
                  <v:stroke startarrow="block"/>
                </v:line>
                <v:line id="Line 1132" o:spid="_x0000_s1094" style="position:absolute;flip:x y;visibility:visible;mso-wrap-style:square" from="6456,3271" to="9996,7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GyNMIAAADcAAAADwAAAGRycy9kb3ducmV2LnhtbERPTWsCMRC9F/wPYQRvNbtF1G6NIkJB&#10;PEjdlp6Hzbi7dDNZkqjRX28Kgrd5vM9ZrKLpxJmcby0ryMcZCOLK6pZrBT/fn69zED4ga+wsk4Ir&#10;eVgtBy8LLLS98IHOZahFCmFfoIImhL6Q0lcNGfRj2xMn7midwZCgq6V2eEnhppNvWTaVBltODQ32&#10;tGmo+itPRkG5/3K/s/fr5Hg7ycM0xt0s5DulRsO4/gARKIan+OHe6jR/nsP/M+kC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9GyNMIAAADcAAAADwAAAAAAAAAAAAAA&#10;AAChAgAAZHJzL2Rvd25yZXYueG1sUEsFBgAAAAAEAAQA+QAAAJADAAAAAA==&#10;">
                  <v:stroke startarrow="block"/>
                </v:line>
                <v:line id="Line 1133" o:spid="_x0000_s1095" style="position:absolute;flip:x;visibility:visible;mso-wrap-style:square" from="6462,2482" to="6470,3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Ryy8EAAADcAAAADwAAAGRycy9kb3ducmV2LnhtbERPTWvCQBC9F/oflil4KboxlBJSVxFB&#10;EE/V6n3ITjah2dmQXZOYX98tCN7m8T5ntRltI3rqfO1YwXKRgCAunK7ZKLj87OcZCB+QNTaOScGd&#10;PGzWry8rzLUb+ET9ORgRQ9jnqKAKoc2l9EVFFv3CtcSRK11nMUTYGak7HGK4bWSaJJ/SYs2xocKW&#10;dhUVv+ebVZC+T6M3RXnKpn46frvBfFzLrVKzt3H7BSLQGJ7ih/ug4/wshf9n4gV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NHLLwQAAANwAAAAPAAAAAAAAAAAAAAAA&#10;AKECAABkcnMvZG93bnJldi54bWxQSwUGAAAAAAQABAD5AAAAjwMAAAAA&#10;">
                  <v:stroke startarrow="block"/>
                </v:line>
                <v:line id="Line 1134" o:spid="_x0000_s1096" style="position:absolute;flip:y;visibility:visible;mso-wrap-style:square" from="3285,3408" to="5220,4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wcjMQAAADcAAAADwAAAGRycy9kb3ducmV2LnhtbERPTWsCMRC9F/wPYQQvpWZrS1m3RhFB&#10;6MGLWlZ6GzfTzbKbyTZJdfvvTaHQ2zze5yxWg+3EhXxoHCt4nGYgiCunG64VvB+3DzmIEJE1do5J&#10;wQ8FWC1HdwsstLvyni6HWIsUwqFABSbGvpAyVIYshqnriRP36bzFmKCvpfZ4TeG2k7Mse5EWG04N&#10;BnvaGKraw7dVIPPd/Zdfn5/bsj2d5qasyv5jp9RkPKxfQUQa4r/4z/2m0/z8CX6fSR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3ByMxAAAANwAAAAPAAAAAAAAAAAA&#10;AAAAAKECAABkcnMvZG93bnJldi54bWxQSwUGAAAAAAQABAD5AAAAkgMAAAAA&#10;"/>
                <v:line id="Line 1136" o:spid="_x0000_s1097" style="position:absolute;flip:x;visibility:visible;mso-wrap-style:square" from="8345,5520" to="8353,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2I6sAAAADcAAAADwAAAGRycy9kb3ducmV2LnhtbERPTYvCMBC9C/sfwix403RlFekaRRZd&#10;RLxY1/u0GdNiMylN1PrvjSB4m8f7nNmis7W4Uusrxwq+hgkI4sLpio2C/8N6MAXhA7LG2jEpuJOH&#10;xfyjN8NUuxvv6ZoFI2II+xQVlCE0qZS+KMmiH7qGOHIn11oMEbZG6hZvMdzWcpQkE2mx4thQYkO/&#10;JRXn7GIV5Kvl0Wzz48qOeKf/zDjLWWZK9T+75Q+IQF14i1/ujY7zp9/wfCZeIO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mNiOrAAAAA3AAAAA8AAAAAAAAAAAAAAAAA&#10;oQIAAGRycy9kb3ducmV2LnhtbFBLBQYAAAAABAAEAPkAAACOAwAAAAA=&#10;">
                  <v:stroke dashstyle="dash"/>
                </v:line>
                <v:shape id="Freeform 1631" o:spid="_x0000_s1098" style="position:absolute;left:7280;top:6193;width:369;height:302;rotation:-11068658fd;visibility:visible;mso-wrap-style:square;v-text-anchor:top" coordsize="55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kZAcQA&#10;AADcAAAADwAAAGRycy9kb3ducmV2LnhtbERPTWvCQBC9F/wPywi9SN3UotjoKlZaql6kNngesmM2&#10;mp0N2W2M/75bEHqbx/uc+bKzlWip8aVjBc/DBARx7nTJhYLs++NpCsIHZI2VY1JwIw/LRe9hjql2&#10;V/6i9hAKEUPYp6jAhFCnUvrckEU/dDVx5E6usRgibAqpG7zGcFvJUZJMpMWSY4PBmtaG8svhxyoY&#10;7Mz+7fJ5e8/O+9czDY7bNnsZK/XY71YzEIG68C++uzc6zp+O4e+ZeIF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pGQHEAAAA3AAAAA8AAAAAAAAAAAAAAAAAmAIAAGRycy9k&#10;b3ducmV2LnhtbFBLBQYAAAAABAAEAPUAAACJAwAAAAA=&#10;" path="m156,l549,141r6,63l546,258r-15,60l504,372r-24,42l444,450,,303,156,xe" strokeweight="1.5pt">
                  <v:path arrowok="t" o:connecttype="custom" o:connectlocs="104,0;365,95;369,137;363,173;353,213;335,250;319,278;295,302;0,203;104,0" o:connectangles="0,0,0,0,0,0,0,0,0,0"/>
                </v:shape>
                <v:group id="Group 1628" o:spid="_x0000_s1099" style="position:absolute;left:7504;top:6181;width:361;height:382;rotation:6927417fd" coordorigin="3806,3965" coordsize="361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RhQqHCAAAA3AAAAA8A&#10;AAAAAAAAAAAAAAAAqgIAAGRycy9kb3ducmV2LnhtbFBLBQYAAAAABAAEAPoAAACZAwAAAAA=&#10;">
                  <v:shape id="Freeform 1629" o:spid="_x0000_s1100" style="position:absolute;left:3806;top:3965;width:336;height:344;rotation:-26312fd;visibility:visible;mso-wrap-style:square;v-text-anchor:top" coordsize="483,4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FSAr0A&#10;AADcAAAADwAAAGRycy9kb3ducmV2LnhtbERPvQrCMBDeBd8hnOCmqQ4q1ShSFBwc/APXoznbanMp&#10;Taz17Y0guN3H93uLVWtK0VDtCssKRsMIBHFqdcGZgst5O5iBcB5ZY2mZFLzJwWrZ7Sww1vbFR2pO&#10;PhMhhF2MCnLvq1hKl+Zk0A1tRRy4m60N+gDrTOoaXyHclHIcRRNpsODQkGNFSU7p4/Q0CvTu7va3&#10;7YaT9HKQ7+Za4J4Tpfq9dj0H4an1f/HPvdNh/mwK32fCBXL5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H6FSAr0AAADcAAAADwAAAAAAAAAAAAAAAACYAgAAZHJzL2Rvd25yZXYu&#10;eG1sUEsFBgAAAAAEAAQA9QAAAIIDAAAAAA==&#10;" path="m228,486l,183,6,126,27,81,63,33,108,12,162,r54,3l252,18,483,291,228,486xe" strokeweight="1.5pt">
                    <v:path arrowok="t" o:connecttype="custom" o:connectlocs="159,344;0,130;4,89;19,57;44,23;75,8;113,0;150,2;175,13;336,206;159,344" o:connectangles="0,0,0,0,0,0,0,0,0,0,0"/>
                  </v:shape>
                  <v:oval id="Oval 1630" o:spid="_x0000_s1101" style="position:absolute;left:3938;top:4113;width:229;height:234;rotation:-2631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HJlMQA&#10;AADcAAAADwAAAGRycy9kb3ducmV2LnhtbESPQWvDMAyF74P9B6PCbqvTMUpI65YQGAx2GEv7A0Ss&#10;xaGxnNlekv376TDYTeI9vffpeF79qGaKaQhsYLctQBF3wQ7cG7heXh5LUCkjWxwDk4EfSnA+3d8d&#10;sbJh4Q+a29wrCeFUoQGX81RpnTpHHtM2TMSifYboMcsae20jLhLuR/1UFHvtcWBpcDhR46i7td/e&#10;wFy62/5at/EyvDdv8atrl/q5MeZhs9YHUJnW/G/+u361gl8KrTwjE+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ByZTEAAAA3AAAAA8AAAAAAAAAAAAAAAAAmAIAAGRycy9k&#10;b3ducmV2LnhtbFBLBQYAAAAABAAEAPUAAACJAwAAAAA=&#10;" strokeweight="1.5pt"/>
                </v:group>
                <v:line id="Line 1135" o:spid="_x0000_s1102" style="position:absolute;flip:x;visibility:visible;mso-wrap-style:square" from="7005,5508" to="8355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QrZsQAAADcAAAADwAAAGRycy9kb3ducmV2LnhtbERPTWsCMRC9F/ofwhR6KTVrKbKuRpGC&#10;4MFLtaz0Nt2Mm2U3k20SdfvvG0HwNo/3OfPlYDtxJh8axwrGowwEceV0w7WCr/36NQcRIrLGzjEp&#10;+KMAy8XjwxwL7S78SeddrEUK4VCgAhNjX0gZKkMWw8j1xIk7Om8xJuhrqT1eUrjt5FuWTaTFhlOD&#10;wZ4+DFXt7mQVyHz78utXP+9t2R4OU1NWZf+9Ver5aVjNQEQa4l18c290mp9P4fpMuk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NCtmxAAAANwAAAAPAAAAAAAAAAAA&#10;AAAAAKECAABkcnMvZG93bnJldi54bWxQSwUGAAAAAAQABAD5AAAAkgMAAAAA&#10;"/>
              </v:group>
            </w:pict>
          </mc:Fallback>
        </mc:AlternateContent>
      </w: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46686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52400</wp:posOffset>
                </wp:positionH>
                <wp:positionV relativeFrom="paragraph">
                  <wp:posOffset>22225</wp:posOffset>
                </wp:positionV>
                <wp:extent cx="2286000" cy="1771650"/>
                <wp:effectExtent l="0" t="0" r="0" b="0"/>
                <wp:wrapNone/>
                <wp:docPr id="112" name="Text Box 1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77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638C8" w:rsidRDefault="00A638C8" w:rsidP="00A638C8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a = OA = ground (20.43 cm)</w:t>
                            </w:r>
                          </w:p>
                          <w:p w:rsidR="00A638C8" w:rsidRDefault="00A638C8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b = AB = input crank (4.00 cm) </w:t>
                            </w:r>
                          </w:p>
                          <w:p w:rsidR="00A638C8" w:rsidRDefault="00A638C8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                in y-z plane </w:t>
                            </w:r>
                          </w:p>
                          <w:p w:rsidR="00A638C8" w:rsidRDefault="00A638C8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c = CD = follower (10.00 cm)</w:t>
                            </w:r>
                          </w:p>
                          <w:p w:rsidR="00A638C8" w:rsidRDefault="00A638C8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                in x-y plane </w:t>
                            </w:r>
                          </w:p>
                          <w:p w:rsidR="00A638C8" w:rsidRDefault="00A638C8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d = OD = ground (19.97 cm)</w:t>
                            </w:r>
                          </w:p>
                          <w:p w:rsidR="00A638C8" w:rsidRDefault="00A638C8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e = BC = coupler (30.42 cm)</w:t>
                            </w:r>
                          </w:p>
                          <w:p w:rsidR="00A638C8" w:rsidRDefault="00A638C8" w:rsidP="00A638C8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</w:rPr>
                              <w:t></w:t>
                            </w:r>
                            <w:r>
                              <w:rPr>
                                <w:sz w:val="24"/>
                              </w:rPr>
                              <w:t xml:space="preserve"> = crank angle in y-z plane</w:t>
                            </w:r>
                          </w:p>
                          <w:p w:rsidR="00A638C8" w:rsidRDefault="00A638C8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</w:rPr>
                              <w:t></w:t>
                            </w:r>
                            <w:r>
                              <w:rPr>
                                <w:rFonts w:ascii="Symbol" w:hAnsi="Symbol"/>
                                <w:sz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</w:rPr>
                              <w:t>= follower angle in x-y plane</w:t>
                            </w:r>
                          </w:p>
                          <w:p w:rsidR="00A638C8" w:rsidRDefault="00A638C8" w:rsidP="00A638C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32" o:spid="_x0000_s1103" type="#_x0000_t202" style="position:absolute;margin-left:-12pt;margin-top:1.75pt;width:180pt;height:13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" filled="f" stroked="f">
                <v:textbox>
                  <w:txbxContent>
                    <w:p w:rsidR="00A638C8" w:rsidRDefault="00A638C8" w:rsidP="00A638C8"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a = OA = ground (20.43 cm)</w:t>
                      </w:r>
                    </w:p>
                    <w:p w:rsidR="00A638C8" w:rsidRDefault="00A638C8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b = AB = input crank (4.00 cm) </w:t>
                      </w:r>
                    </w:p>
                    <w:p w:rsidR="00A638C8" w:rsidRDefault="00A638C8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                    in y-z plane </w:t>
                      </w:r>
                    </w:p>
                    <w:p w:rsidR="00A638C8" w:rsidRDefault="00A638C8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c = CD = follower (10.00 cm)</w:t>
                      </w:r>
                    </w:p>
                    <w:p w:rsidR="00A638C8" w:rsidRDefault="00A638C8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                    in x-y plane </w:t>
                      </w:r>
                    </w:p>
                    <w:p w:rsidR="00A638C8" w:rsidRDefault="00A638C8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d = OD = ground (19.97 cm)</w:t>
                      </w:r>
                    </w:p>
                    <w:p w:rsidR="00A638C8" w:rsidRDefault="00A638C8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e = BC = coupler (30.42 cm)</w:t>
                      </w:r>
                    </w:p>
                    <w:p w:rsidR="00A638C8" w:rsidRDefault="00A638C8" w:rsidP="00A638C8">
                      <w:pPr>
                        <w:rPr>
                          <w:sz w:val="24"/>
                        </w:rPr>
                      </w:pPr>
                      <w:r>
                        <w:rPr>
                          <w:rFonts w:ascii="Symbol" w:hAnsi="Symbol"/>
                          <w:sz w:val="24"/>
                        </w:rPr>
                        <w:t></w:t>
                      </w:r>
                      <w:r>
                        <w:rPr>
                          <w:sz w:val="24"/>
                        </w:rPr>
                        <w:t xml:space="preserve"> = crank angle in y-z plane</w:t>
                      </w:r>
                    </w:p>
                    <w:p w:rsidR="00A638C8" w:rsidRDefault="00A638C8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rFonts w:ascii="Symbol" w:hAnsi="Symbol"/>
                          <w:sz w:val="24"/>
                        </w:rPr>
                        <w:t></w:t>
                      </w:r>
                      <w:r>
                        <w:rPr>
                          <w:rFonts w:ascii="Symbol" w:hAnsi="Symbol"/>
                          <w:sz w:val="24"/>
                        </w:rPr>
                        <w:t></w:t>
                      </w:r>
                      <w:r>
                        <w:rPr>
                          <w:sz w:val="24"/>
                        </w:rPr>
                        <w:t>= follower angle in x-y plane</w:t>
                      </w:r>
                    </w:p>
                    <w:p w:rsidR="00A638C8" w:rsidRDefault="00A638C8" w:rsidP="00A638C8"/>
                  </w:txbxContent>
                </v:textbox>
              </v:shape>
            </w:pict>
          </mc:Fallback>
        </mc:AlternateContent>
      </w: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46686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93675</wp:posOffset>
                </wp:positionH>
                <wp:positionV relativeFrom="paragraph">
                  <wp:posOffset>128905</wp:posOffset>
                </wp:positionV>
                <wp:extent cx="5218430" cy="3147060"/>
                <wp:effectExtent l="0" t="0" r="0" b="0"/>
                <wp:wrapNone/>
                <wp:docPr id="88" name="Group 1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18430" cy="3147060"/>
                          <a:chOff x="1910" y="774"/>
                          <a:chExt cx="8218" cy="4956"/>
                        </a:xfrm>
                      </wpg:grpSpPr>
                      <wps:wsp>
                        <wps:cNvPr id="89" name="Rectangle 1292"/>
                        <wps:cNvSpPr>
                          <a:spLocks noChangeArrowheads="1"/>
                        </wps:cNvSpPr>
                        <wps:spPr bwMode="auto">
                          <a:xfrm>
                            <a:off x="8625" y="3780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14E3E" w:rsidRDefault="00814E3E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3043" y="315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14E3E" w:rsidRDefault="00814E3E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Rectangle 1294"/>
                        <wps:cNvSpPr>
                          <a:spLocks noChangeArrowheads="1"/>
                        </wps:cNvSpPr>
                        <wps:spPr bwMode="auto">
                          <a:xfrm>
                            <a:off x="6233" y="158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14E3E" w:rsidRDefault="00814E3E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92" name="Group 1614"/>
                        <wpg:cNvGrpSpPr>
                          <a:grpSpLocks/>
                        </wpg:cNvGrpSpPr>
                        <wpg:grpSpPr bwMode="auto">
                          <a:xfrm>
                            <a:off x="2918" y="2739"/>
                            <a:ext cx="500" cy="465"/>
                            <a:chOff x="2918" y="2739"/>
                            <a:chExt cx="500" cy="465"/>
                          </a:xfrm>
                        </wpg:grpSpPr>
                        <wpg:grpSp>
                          <wpg:cNvPr id="93" name="Group 1295"/>
                          <wpg:cNvGrpSpPr>
                            <a:grpSpLocks/>
                          </wpg:cNvGrpSpPr>
                          <wpg:grpSpPr bwMode="auto">
                            <a:xfrm>
                              <a:off x="2918" y="2739"/>
                              <a:ext cx="500" cy="465"/>
                              <a:chOff x="3163" y="3402"/>
                              <a:chExt cx="752" cy="692"/>
                            </a:xfrm>
                          </wpg:grpSpPr>
                          <wps:wsp>
                            <wps:cNvPr id="94" name="Oval 1296"/>
                            <wps:cNvSpPr>
                              <a:spLocks noChangeArrowheads="1"/>
                            </wps:cNvSpPr>
                            <wps:spPr bwMode="auto">
                              <a:xfrm rot="2693834">
                                <a:off x="3470" y="3464"/>
                                <a:ext cx="415" cy="63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Arc 1297"/>
                            <wps:cNvSpPr>
                              <a:spLocks/>
                            </wps:cNvSpPr>
                            <wps:spPr bwMode="auto">
                              <a:xfrm rot="-2565515">
                                <a:off x="3163" y="3464"/>
                                <a:ext cx="635" cy="203"/>
                              </a:xfrm>
                              <a:custGeom>
                                <a:avLst/>
                                <a:gdLst>
                                  <a:gd name="G0" fmla="+- 21325 0 0"/>
                                  <a:gd name="G1" fmla="+- 21600 0 0"/>
                                  <a:gd name="G2" fmla="+- 21600 0 0"/>
                                  <a:gd name="T0" fmla="*/ 0 w 42584"/>
                                  <a:gd name="T1" fmla="*/ 18166 h 21600"/>
                                  <a:gd name="T2" fmla="*/ 42584 w 42584"/>
                                  <a:gd name="T3" fmla="*/ 17778 h 21600"/>
                                  <a:gd name="T4" fmla="*/ 21325 w 425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584" h="21600" fill="none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</a:path>
                                  <a:path w="42584" h="21600" stroke="0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  <a:lnTo>
                                      <a:pt x="21325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" name="Line 1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6" y="3402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12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1" y="3828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8" name="Arc 1305"/>
                          <wps:cNvSpPr>
                            <a:spLocks/>
                          </wps:cNvSpPr>
                          <wps:spPr bwMode="auto">
                            <a:xfrm rot="40409095">
                              <a:off x="3197" y="2948"/>
                              <a:ext cx="138" cy="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9" name="Line 1306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0" y="1565"/>
                            <a:ext cx="4540" cy="2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0" name="Group 1615"/>
                        <wpg:cNvGrpSpPr>
                          <a:grpSpLocks/>
                        </wpg:cNvGrpSpPr>
                        <wpg:grpSpPr bwMode="auto">
                          <a:xfrm>
                            <a:off x="8182" y="3464"/>
                            <a:ext cx="460" cy="505"/>
                            <a:chOff x="8182" y="3464"/>
                            <a:chExt cx="460" cy="505"/>
                          </a:xfrm>
                        </wpg:grpSpPr>
                        <wpg:grpSp>
                          <wpg:cNvPr id="101" name="Group 1300"/>
                          <wpg:cNvGrpSpPr>
                            <a:grpSpLocks/>
                          </wpg:cNvGrpSpPr>
                          <wpg:grpSpPr bwMode="auto">
                            <a:xfrm rot="6553662">
                              <a:off x="8159" y="3487"/>
                              <a:ext cx="505" cy="460"/>
                              <a:chOff x="3163" y="3402"/>
                              <a:chExt cx="752" cy="692"/>
                            </a:xfrm>
                          </wpg:grpSpPr>
                          <wps:wsp>
                            <wps:cNvPr id="102" name="Oval 1301"/>
                            <wps:cNvSpPr>
                              <a:spLocks noChangeArrowheads="1"/>
                            </wps:cNvSpPr>
                            <wps:spPr bwMode="auto">
                              <a:xfrm rot="2693834">
                                <a:off x="3470" y="3464"/>
                                <a:ext cx="415" cy="63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3" name="Arc 1302"/>
                            <wps:cNvSpPr>
                              <a:spLocks/>
                            </wps:cNvSpPr>
                            <wps:spPr bwMode="auto">
                              <a:xfrm rot="-2565515">
                                <a:off x="3163" y="3464"/>
                                <a:ext cx="635" cy="203"/>
                              </a:xfrm>
                              <a:custGeom>
                                <a:avLst/>
                                <a:gdLst>
                                  <a:gd name="G0" fmla="+- 21325 0 0"/>
                                  <a:gd name="G1" fmla="+- 21600 0 0"/>
                                  <a:gd name="G2" fmla="+- 21600 0 0"/>
                                  <a:gd name="T0" fmla="*/ 0 w 42584"/>
                                  <a:gd name="T1" fmla="*/ 18166 h 21600"/>
                                  <a:gd name="T2" fmla="*/ 42584 w 42584"/>
                                  <a:gd name="T3" fmla="*/ 17778 h 21600"/>
                                  <a:gd name="T4" fmla="*/ 21325 w 425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584" h="21600" fill="none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</a:path>
                                  <a:path w="42584" h="21600" stroke="0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  <a:lnTo>
                                      <a:pt x="21325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Line 1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6" y="3402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1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1" y="3828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" name="Arc 1307"/>
                          <wps:cNvSpPr>
                            <a:spLocks/>
                          </wps:cNvSpPr>
                          <wps:spPr bwMode="auto">
                            <a:xfrm rot="36285022">
                              <a:off x="8281" y="3750"/>
                              <a:ext cx="137" cy="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7" name="Line 130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441" y="1563"/>
                            <a:ext cx="3540" cy="41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309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7" y="774"/>
                            <a:ext cx="8" cy="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Rectangle 1608"/>
                        <wps:cNvSpPr>
                          <a:spLocks noChangeArrowheads="1"/>
                        </wps:cNvSpPr>
                        <wps:spPr bwMode="auto">
                          <a:xfrm>
                            <a:off x="2107" y="349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64C69" w:rsidRDefault="00564C69" w:rsidP="00564C6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0" name="Rectangle 1609"/>
                        <wps:cNvSpPr>
                          <a:spLocks noChangeArrowheads="1"/>
                        </wps:cNvSpPr>
                        <wps:spPr bwMode="auto">
                          <a:xfrm>
                            <a:off x="6450" y="88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64C69" w:rsidRDefault="00564C69" w:rsidP="00564C6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1" name="Rectangle 1610"/>
                        <wps:cNvSpPr>
                          <a:spLocks noChangeArrowheads="1"/>
                        </wps:cNvSpPr>
                        <wps:spPr bwMode="auto">
                          <a:xfrm>
                            <a:off x="9728" y="5165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64C69" w:rsidRDefault="00564C69" w:rsidP="00564C6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16" o:spid="_x0000_s1104" style="position:absolute;margin-left:15.25pt;margin-top:10.15pt;width:410.9pt;height:247.8pt;z-index:251656192" coordorigin="1910,774" coordsize="8218,4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">
                <v:rect id="Rectangle 1292" o:spid="_x0000_s1105" style="position:absolute;left:8625;top:3780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6Dw8MA&#10;AADbAAAADwAAAGRycy9kb3ducmV2LnhtbESPT4vCMBTE7wt+h/CEva2pHkS7RhFLwb3577K3R/O2&#10;Ldu8tElsu99+Iwgeh5n5DbPZjaYRPTlfW1YwnyUgiAuray4V3K75xwqED8gaG8uk4I887LaTtw2m&#10;2g58pv4SShEh7FNUUIXQplL6oiKDfmZb4uj9WGcwROlKqR0OEW4auUiSpTRYc1yosKVDRcXv5W4U&#10;ZG6pc384Zvn6e8jC16nrO9kp9T4d958gAo3hFX62j1rBag2PL/EH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g6Dw8MAAADbAAAADwAAAAAAAAAAAAAAAACYAgAAZHJzL2Rv&#10;d25yZXYueG1sUEsFBgAAAAAEAAQA9QAAAIgDAAAAAA==&#10;" filled="f" stroked="f" strokeweight="0">
                  <v:textbox inset="0,0,0,0">
                    <w:txbxContent>
                      <w:p w:rsidR="00814E3E" w:rsidRDefault="00814E3E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1293" o:spid="_x0000_s1106" style="position:absolute;left:3043;top:3154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28g78A&#10;AADbAAAADwAAAGRycy9kb3ducmV2LnhtbERPu27CMBTdkfgH6yJ1AwcGBCkGIaJIdOO1dLuKb5Oo&#10;8XVimyT9+3pAYjw6791hNI3oyfnasoLlIgFBXFhdc6ngcc/nGxA+IGtsLJOCP/Jw2E8nO0y1HfhK&#10;/S2UIoawT1FBFUKbSumLigz6hW2JI/djncEQoSuldjjEcNPIVZKspcGaY0OFLZ0qKn5vT6Mgc2ud&#10;+9M5y7ffQxa+Ll3fyU6pj9l4/AQRaAxv8ct91gq2cX38En+A3P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7byDvwAAANsAAAAPAAAAAAAAAAAAAAAAAJgCAABkcnMvZG93bnJl&#10;di54bWxQSwUGAAAAAAQABAD1AAAAhAMAAAAA&#10;" filled="f" stroked="f" strokeweight="0">
                  <v:textbox inset="0,0,0,0">
                    <w:txbxContent>
                      <w:p w:rsidR="00814E3E" w:rsidRDefault="00814E3E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1294" o:spid="_x0000_s1107" style="position:absolute;left:6233;top:1589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EZGMIA&#10;AADbAAAADwAAAGRycy9kb3ducmV2LnhtbESPQWvCQBSE7wX/w/IEb3WjB6nRVcQQsDdrvXh7ZJ9J&#10;MPs22d0m8d+7hUKPw8x8w2z3o2lET87XlhUs5gkI4sLqmksF1+/8/QOED8gaG8uk4Eke9rvJ2xZT&#10;bQf+ov4SShEh7FNUUIXQplL6oiKDfm5b4ujdrTMYonSl1A6HCDeNXCbJShqsOS5U2NKxouJx+TEK&#10;MrfSuT+esnx9G7Lwee76TnZKzabjYQMi0Bj+w3/tk1awXsDvl/gD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oRkYwgAAANsAAAAPAAAAAAAAAAAAAAAAAJgCAABkcnMvZG93&#10;bnJldi54bWxQSwUGAAAAAAQABAD1AAAAhwMAAAAA&#10;" filled="f" stroked="f" strokeweight="0">
                  <v:textbox inset="0,0,0,0">
                    <w:txbxContent>
                      <w:p w:rsidR="00814E3E" w:rsidRDefault="00814E3E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O</w:t>
                        </w:r>
                      </w:p>
                    </w:txbxContent>
                  </v:textbox>
                </v:rect>
                <v:group id="Group 1614" o:spid="_x0000_s1108" style="position:absolute;left:2918;top:2739;width:500;height:465" coordorigin="2918,2739" coordsize="500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group id="Group 1295" o:spid="_x0000_s1109" style="position:absolute;left:2918;top:2739;width:500;height:465" coordorigin="3163,3402" coordsize="752,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<v:oval id="Oval 1296" o:spid="_x0000_s1110" style="position:absolute;left:3470;top:3464;width:415;height:630;rotation:29423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X158QA&#10;AADbAAAADwAAAGRycy9kb3ducmV2LnhtbESPQWvCQBSE7wX/w/IEb3WjFtHoKiIKXrQ0etDbI/tM&#10;gtm3Mbua1F/fLRR6HGbmG2a+bE0pnlS7wrKCQT8CQZxaXXCm4HTcvk9AOI+ssbRMCr7JwXLReZtj&#10;rG3DX/RMfCYChF2MCnLvq1hKl+Zk0PVtRRy8q60N+iDrTOoamwA3pRxG0VgaLDgs5FjROqf0ljyM&#10;gkPx2T4u+2mya/TkvtmecfQyY6V63XY1A+Gp9f/hv/ZOK5h+wO+X8APk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l9efEAAAA2wAAAA8AAAAAAAAAAAAAAAAAmAIAAGRycy9k&#10;b3ducmV2LnhtbFBLBQYAAAAABAAEAPUAAACJAwAAAAA=&#10;" filled="f" strokecolor="silver" strokeweight="1.5pt"/>
                    <v:shape id="Arc 1297" o:spid="_x0000_s1111" style="position:absolute;left:3163;top:3464;width:635;height:203;rotation:-2802227fd;visibility:visible;mso-wrap-style:square;v-text-anchor:top" coordsize="4258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zXY8QA&#10;AADbAAAADwAAAGRycy9kb3ducmV2LnhtbESPQWvCQBSE74X+h+UVvNVNK4qNrlIUUQQPWhW8PbLP&#10;bGj2bciuMfn3rlDocZiZb5jpvLWlaKj2hWMFH/0EBHHmdMG5guPP6n0MwgdkjaVjUtCRh/ns9WWK&#10;qXZ33lNzCLmIEPYpKjAhVKmUPjNk0fddRRy9q6sthijrXOoa7xFuS/mZJCNpseC4YLCihaHs93Cz&#10;Cq7dcbnaXprbelfQyewG3VkvOqV6b+33BESgNvyH/9obreBrCM8v8Qf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s12PEAAAA2wAAAA8AAAAAAAAAAAAAAAAAmAIAAGRycy9k&#10;b3ducmV2LnhtbFBLBQYAAAAABAAEAPUAAACJAwAAAAA=&#10;" path="m-1,18165nfc1685,7697,10721,,21325,,31780,,40734,7487,42584,17777em-1,18165nsc1685,7697,10721,,21325,,31780,,40734,7487,42584,17777l21325,21600,-1,18165xe" filled="f" strokecolor="silver" strokeweight="1.5pt">
                      <v:path arrowok="t" o:extrusionok="f" o:connecttype="custom" o:connectlocs="0,171;635,167;318,203" o:connectangles="0,0,0"/>
                    </v:shape>
                    <v:line id="Line 1298" o:spid="_x0000_s1112" style="position:absolute;visibility:visible;mso-wrap-style:square" from="3756,3402" to="3915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GFjcYAAADbAAAADwAAAGRycy9kb3ducmV2LnhtbESPQWvCQBSE74L/YXmCN90oVmrqJrS1&#10;Uu2hEPXi7TX7TEKzb2N21fTfu4VCj8PMfMMs087U4kqtqywrmIwjEMS51RUXCg779egRhPPIGmvL&#10;pOCHHKRJv7fEWNsbZ3Td+UIECLsYFZTeN7GULi/JoBvbhjh4J9sa9EG2hdQt3gLc1HIaRXNpsOKw&#10;UGJDryXl37uLUfC1vbxv3h662Xn7odcv08/jKssbpYaD7vkJhKfO/4f/2hutYDGH3y/hB8jk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RhY3GAAAA2wAAAA8AAAAAAAAA&#10;AAAAAAAAoQIAAGRycy9kb3ducmV2LnhtbFBLBQYAAAAABAAEAPkAAACUAwAAAAA=&#10;" strokecolor="silver" strokeweight="1.5pt"/>
                    <v:line id="Line 1299" o:spid="_x0000_s1113" style="position:absolute;visibility:visible;mso-wrap-style:square" from="3291,3828" to="3450,3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0gFsYAAADbAAAADwAAAGRycy9kb3ducmV2LnhtbESPS2/CMBCE75X4D9YicSsOqKUQMAja&#10;Ih4HJB4Xbku8JBHxOo0NhH+PK1XqcTQz32hGk9oU4kaVyy0r6LQjEMSJ1TmnCg77+WsfhPPIGgvL&#10;pOBBDibjxssIY23vvKXbzqciQNjFqCDzvoyldElGBl3blsTBO9vKoA+ySqWu8B7gppDdKOpJgzmH&#10;hQxL+swoueyuRsFpdV0sv9/rt5/VWs9n3c3xa5uUSrWa9XQIwlPt/8N/7aVWMPiA3y/hB8jxE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dIBbGAAAA2wAAAA8AAAAAAAAA&#10;AAAAAAAAoQIAAGRycy9kb3ducmV2LnhtbFBLBQYAAAAABAAEAPkAAACUAwAAAAA=&#10;" strokecolor="silver" strokeweight="1.5pt"/>
                  </v:group>
                  <v:shape id="Arc 1305" o:spid="_x0000_s1114" style="position:absolute;left:3197;top:2948;width:138;height:87;rotation:-3048413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JFjMEA&#10;AADbAAAADwAAAGRycy9kb3ducmV2LnhtbERPz2vCMBS+C/4P4QneNJ2DodW0jIGw2VOqGx4fzVtb&#10;1rx0TaZ1f/1yGHj8+H7v8tF24kKDbx0reFgmIIgrZ1quFZyO+8UahA/IBjvHpOBGHvJsOtlhatyV&#10;NV3KUIsYwj5FBU0IfSqlrxqy6JeuJ47cpxsshgiHWpoBrzHcdnKVJE/SYsuxocGeXhqqvsofq+AX&#10;D8VjUoxv0uvvd31Gfag/tFLz2fi8BRFoDHfxv/vVKNjEsfFL/AE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CRYzBAAAA2wAAAA8AAAAAAAAAAAAAAAAAmAIAAGRycy9kb3du&#10;cmV2LnhtbFBLBQYAAAAABAAEAPUAAACGAwAAAAA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<v:path arrowok="t" o:extrusionok="f" o:connecttype="custom" o:connectlocs="118,74;120,73;69,44" o:connectangles="0,0,0"/>
                  </v:shape>
                </v:group>
                <v:line id="Line 1306" o:spid="_x0000_s1115" style="position:absolute;flip:y;visibility:visible;mso-wrap-style:square" from="1910,1565" to="6450,3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0hucMAAADbAAAADwAAAGRycy9kb3ducmV2LnhtbESPzWrDMBCE74W+g9hALqWRE0px3Cgh&#10;FAIhp+bvvlhr2cRaGUuxHT99VCj0OMzMN8xqM9hadNT6yrGC+SwBQZw7XbFRcDnv3lMQPiBrrB2T&#10;ggd52KxfX1aYadfzkbpTMCJC2GeooAyhyaT0eUkW/cw1xNErXGsxRNkaqVvsI9zWcpEkn9JixXGh&#10;xIa+S8pvp7tVsHgbB2/y4piO3Xj4cb35uBZbpaaTYfsFItAQ/sN/7b1WsFzC75f4A+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tIbnDAAAA2wAAAA8AAAAAAAAAAAAA&#10;AAAAoQIAAGRycy9kb3ducmV2LnhtbFBLBQYAAAAABAAEAPkAAACRAwAAAAA=&#10;">
                  <v:stroke startarrow="block"/>
                </v:line>
                <v:group id="Group 1615" o:spid="_x0000_s1116" style="position:absolute;left:8182;top:3464;width:460;height:505" coordorigin="8182,3464" coordsize="460,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group id="Group 1300" o:spid="_x0000_s1117" style="position:absolute;left:8159;top:3487;width:505;height:460;rotation:7158347fd" coordorigin="3163,3402" coordsize="752,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vN6da8EAAADcAAAADwAA&#10;AAAAAAAAAAAAAACqAgAAZHJzL2Rvd25yZXYueG1sUEsFBgAAAAAEAAQA+gAAAJgDAAAAAA==&#10;">
                    <v:oval id="Oval 1301" o:spid="_x0000_s1118" style="position:absolute;left:3470;top:3464;width:415;height:630;rotation:29423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ewgMIA&#10;AADcAAAADwAAAGRycy9kb3ducmV2LnhtbERPTYvCMBC9L/gfwgje1lQF0WoUEQUvrmzdw3obmrEt&#10;NpPaRNv11xthwds83ufMl60pxZ1qV1hWMOhHIIhTqwvOFPwct58TEM4jaywtk4I/crBcdD7mGGvb&#10;8DfdE5+JEMIuRgW591UspUtzMuj6tiIO3NnWBn2AdSZ1jU0IN6UcRtFYGiw4NORY0Tqn9JLcjIKv&#10;4tDeTvtpsmv05LrZ/uLoYcZK9brtagbCU+vf4n/3Tof50RBez4QL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l7CAwgAAANwAAAAPAAAAAAAAAAAAAAAAAJgCAABkcnMvZG93&#10;bnJldi54bWxQSwUGAAAAAAQABAD1AAAAhwMAAAAA&#10;" filled="f" strokecolor="silver" strokeweight="1.5pt"/>
                    <v:shape id="Arc 1302" o:spid="_x0000_s1119" style="position:absolute;left:3163;top:3464;width:635;height:203;rotation:-2802227fd;visibility:visible;mso-wrap-style:square;v-text-anchor:top" coordsize="4258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LYicIA&#10;AADcAAAADwAAAGRycy9kb3ducmV2LnhtbERPyWrDMBC9F/IPYgK9NXIaKMWNEoqDaSn4kBV6G6yJ&#10;ZWqNjKV4+fuqEOhtHm+d9Xa0jeip87VjBctFAoK4dLrmSsHpmD+9gvABWWPjmBRM5GG7mT2sMdVu&#10;4D31h1CJGMI+RQUmhDaV0peGLPqFa4kjd3WdxRBhV0nd4RDDbSOfk+RFWqw5NhhsKTNU/hxuVsF1&#10;Ou3yr+/+9lHUdDbFarrobFLqcT6+v4EINIZ/8d39qeP8ZAV/z8QL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0tiJwgAAANwAAAAPAAAAAAAAAAAAAAAAAJgCAABkcnMvZG93&#10;bnJldi54bWxQSwUGAAAAAAQABAD1AAAAhwMAAAAA&#10;" path="m-1,18165nfc1685,7697,10721,,21325,,31780,,40734,7487,42584,17777em-1,18165nsc1685,7697,10721,,21325,,31780,,40734,7487,42584,17777l21325,21600,-1,18165xe" filled="f" strokecolor="silver" strokeweight="1.5pt">
                      <v:path arrowok="t" o:extrusionok="f" o:connecttype="custom" o:connectlocs="0,171;635,167;318,203" o:connectangles="0,0,0"/>
                    </v:shape>
                    <v:line id="Line 1303" o:spid="_x0000_s1120" style="position:absolute;visibility:visible;mso-wrap-style:square" from="3756,3402" to="3915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bXE8UAAADcAAAADwAAAGRycy9kb3ducmV2LnhtbERPS2vCQBC+C/0PyxS8mU3FSomu0mrF&#10;x6Gg7cXbNDtNQrOzaXbz6L93BcHbfHzPmS97U4qWaldYVvAUxSCIU6sLzhR8fW5GLyCcR9ZYWiYF&#10;/+RguXgYzDHRtuMjtSefiRDCLkEFufdVIqVLczLoIlsRB+7H1gZ9gHUmdY1dCDelHMfxVBosODTk&#10;WNEqp/T31BgF3/tmu3t/7id/+4PevI0/zutjWik1fOxfZyA89f4uvrl3OsyPJ3B9JlwgF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bXE8UAAADcAAAADwAAAAAAAAAA&#10;AAAAAAChAgAAZHJzL2Rvd25yZXYueG1sUEsFBgAAAAAEAAQA+QAAAJMDAAAAAA==&#10;" strokecolor="silver" strokeweight="1.5pt"/>
                    <v:line id="Line 1304" o:spid="_x0000_s1121" style="position:absolute;visibility:visible;mso-wrap-style:square" from="3291,3828" to="3450,3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pyiMMAAADcAAAADwAAAGRycy9kb3ducmV2LnhtbERPS4vCMBC+L/gfwgje1lRRkWoU3VXU&#10;PQg+Lt7GZmyLzaQ2Ueu/3ywIe5uP7znjaW0K8aDK5ZYVdNoRCOLE6pxTBcfD8nMIwnlkjYVlUvAi&#10;B9NJ42OMsbZP3tFj71MRQtjFqCDzvoyldElGBl3blsSBu9jKoA+wSqWu8BnCTSG7UTSQBnMODRmW&#10;9JVRct3fjYLz5r5aL/p177b50ct5d3v63iWlUq1mPRuB8FT7f/HbvdZhftSHv2fCBXLy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acojDAAAA3AAAAA8AAAAAAAAAAAAA&#10;AAAAoQIAAGRycy9kb3ducmV2LnhtbFBLBQYAAAAABAAEAPkAAACRAwAAAAA=&#10;" strokecolor="silver" strokeweight="1.5pt"/>
                  </v:group>
                  <v:shape id="Arc 1307" o:spid="_x0000_s1122" style="position:absolute;left:8281;top:3750;width:137;height:87;rotation:-7553000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OtMMAA&#10;AADcAAAADwAAAGRycy9kb3ducmV2LnhtbERPS4vCMBC+C/6HMII3TfXgStcoqyDoxcXneWhm27LJ&#10;pDRRW3+9EQRv8/E9Z7ZorBE3qn3pWMFomIAgzpwuOVdwOq4HUxA+IGs0jklBSx4W825nhql2d97T&#10;7RByEUPYp6igCKFKpfRZQRb90FXEkftztcUQYZ1LXeM9hlsjx0kykRZLjg0FVrQqKPs/XK2CL2P8&#10;1LrL9vy7pMd5t253smqV6vean28QgZrwEb/dGx3nJxN4PRMvkPM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pOtMMAAAADcAAAADwAAAAAAAAAAAAAAAACYAgAAZHJzL2Rvd25y&#10;ZXYueG1sUEsFBgAAAAAEAAQA9QAAAIUD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<v:path arrowok="t" o:extrusionok="f" o:connecttype="custom" o:connectlocs="117,74;119,73;69,44" o:connectangles="0,0,0"/>
                  </v:shape>
                </v:group>
                <v:line id="Line 1308" o:spid="_x0000_s1123" style="position:absolute;flip:x y;visibility:visible;mso-wrap-style:square" from="6441,1563" to="9981,57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eMgcIAAADcAAAADwAAAGRycy9kb3ducmV2LnhtbERPTWsCMRC9C/6HMEJvmrUU165GKYVC&#10;8SC6Ss/DZtxd3EyWJGrsrzdCobd5vM9ZrqPpxJWcby0rmE4yEMSV1S3XCo6Hr/EchA/IGjvLpOBO&#10;Htar4WCJhbY33tO1DLVIIewLVNCE0BdS+qohg35ie+LEnawzGBJ0tdQObyncdPI1y2bSYMupocGe&#10;PhuqzuXFKCi3O/eTv9/fTr8XuZ/FuMnDdKPUyyh+LEAEiuFf/Of+1ml+lsPzmXSB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eMgcIAAADcAAAADwAAAAAAAAAAAAAA&#10;AAChAgAAZHJzL2Rvd25yZXYueG1sUEsFBgAAAAAEAAQA+QAAAJADAAAAAA==&#10;">
                  <v:stroke startarrow="block"/>
                </v:line>
                <v:line id="Line 1309" o:spid="_x0000_s1124" style="position:absolute;flip:x;visibility:visible;mso-wrap-style:square" from="6447,774" to="6455,1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9Ge8QAAADcAAAADwAAAGRycy9kb3ducmV2LnhtbESPQWvCQBCF7wX/wzJCL0U3lVIkuooI&#10;heJJbXsfspNNMDsbstsk5td3DkJvM7w3732z3Y++UT11sQ5s4HWZgSIugq3ZGfj++lisQcWEbLEJ&#10;TAbuFGG/mz1tMbdh4Av11+SUhHDM0UCVUptrHYuKPMZlaIlFK0PnMcnaOW07HCTcN3qVZe/aY83S&#10;UGFLx4qK2/XXG1i9TGN0RXlZT/10OofBvf2UB2Oe5+NhAyrRmP7Nj+tPK/iZ0MozMoH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D0Z7xAAAANwAAAAPAAAAAAAAAAAA&#10;AAAAAKECAABkcnMvZG93bnJldi54bWxQSwUGAAAAAAQABAD5AAAAkgMAAAAA&#10;">
                  <v:stroke startarrow="block"/>
                </v:line>
                <v:rect id="Rectangle 1608" o:spid="_x0000_s1125" style="position:absolute;left:2107;top:3492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chZcEA&#10;AADcAAAADwAAAGRycy9kb3ducmV2LnhtbERPTWvCQBC9C/0PywjezMYepKauIoaA3lrrxduQnSbB&#10;7Gyyuybx33cLhd7m8T5nu59MKwZyvrGsYJWkIIhLqxuuFFy/iuUbCB+QNbaWScGTPOx3L7MtZtqO&#10;/EnDJVQihrDPUEEdQpdJ6cuaDPrEdsSR+7bOYIjQVVI7HGO4aeVrmq6lwYZjQ40dHWsq75eHUZC7&#10;tS788ZQXm9uYh/NHP/SyV2oxnw7vIAJN4V/85z7pOD/dwO8z8QK5+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RHIWXBAAAA3AAAAA8AAAAAAAAAAAAAAAAAmAIAAGRycy9kb3du&#10;cmV2LnhtbFBLBQYAAAAABAAEAPUAAACGAwAAAAA=&#10;" filled="f" stroked="f" strokeweight="0">
                  <v:textbox inset="0,0,0,0">
                    <w:txbxContent>
                      <w:p w:rsidR="00564C69" w:rsidRDefault="00564C69" w:rsidP="00564C6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609" o:spid="_x0000_s1126" style="position:absolute;left:6450;top:882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QeJcQA&#10;AADcAAAADwAAAGRycy9kb3ducmV2LnhtbESPQW/CMAyF75P2HyIjcRspO6CtEBCiqsRuG+PCzWq8&#10;tlrjtEnWln8/HybtZus9v/d5d5hdp0YKsfVsYL3KQBFX3rZcG7h+lk8voGJCtth5JgN3inDYPz7s&#10;MLd+4g8aL6lWEsIxRwNNSn2udawachhXvicW7csHh0nWUGsbcJJw1+nnLNtohy1LQ4M9nRqqvi8/&#10;zkARNraMp3NRvt6mIr29D+OgB2OWi/m4BZVoTv/mv+uzFfy14MszMoH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kHiXEAAAA3AAAAA8AAAAAAAAAAAAAAAAAmAIAAGRycy9k&#10;b3ducmV2LnhtbFBLBQYAAAAABAAEAPUAAACJAwAAAAA=&#10;" filled="f" stroked="f" strokeweight="0">
                  <v:textbox inset="0,0,0,0">
                    <w:txbxContent>
                      <w:p w:rsidR="00564C69" w:rsidRDefault="00564C69" w:rsidP="00564C6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610" o:spid="_x0000_s1127" style="position:absolute;left:9728;top:5165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i7vsEA&#10;AADcAAAADwAAAGRycy9kb3ducmV2LnhtbERPTWvCQBC9F/wPywje6iYepKauUgwBvbXaS29DdpqE&#10;ZmeT3TWJ/94tCN7m8T5nu59MKwZyvrGsIF0mIIhLqxuuFHxfitc3ED4ga2wtk4IbedjvZi9bzLQd&#10;+YuGc6hEDGGfoYI6hC6T0pc1GfRL2xFH7tc6gyFCV0ntcIzhppWrJFlLgw3Hhho7OtRU/p2vRkHu&#10;1rrwh2NebH7GPJw++6GXvVKL+fTxDiLQFJ7ih/uo4/w0hf9n4gVyd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/ou77BAAAA3AAAAA8AAAAAAAAAAAAAAAAAmAIAAGRycy9kb3du&#10;cmV2LnhtbFBLBQYAAAAABAAEAPUAAACGAwAAAAA=&#10;" filled="f" stroked="f" strokeweight="0">
                  <v:textbox inset="0,0,0,0">
                    <w:txbxContent>
                      <w:p w:rsidR="00564C69" w:rsidRDefault="00564C69" w:rsidP="00564C6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A638C8" w:rsidRPr="00B9467F" w:rsidRDefault="00A638C8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46686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145540</wp:posOffset>
                </wp:positionH>
                <wp:positionV relativeFrom="paragraph">
                  <wp:posOffset>6985</wp:posOffset>
                </wp:positionV>
                <wp:extent cx="2329815" cy="1476375"/>
                <wp:effectExtent l="0" t="0" r="0" b="0"/>
                <wp:wrapNone/>
                <wp:docPr id="61" name="Group 1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9815" cy="1476375"/>
                          <a:chOff x="2569" y="5173"/>
                          <a:chExt cx="3669" cy="2325"/>
                        </a:xfrm>
                      </wpg:grpSpPr>
                      <wps:wsp>
                        <wps:cNvPr id="62" name="Rectangle 867"/>
                        <wps:cNvSpPr>
                          <a:spLocks noChangeArrowheads="1"/>
                        </wps:cNvSpPr>
                        <wps:spPr bwMode="auto">
                          <a:xfrm>
                            <a:off x="4562" y="680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Line 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8" y="6467"/>
                            <a:ext cx="1200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" name="Line 184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3010" y="5460"/>
                            <a:ext cx="1042" cy="9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" name="Line 185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3971" y="6535"/>
                            <a:ext cx="765" cy="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6" name="Rectangle 869"/>
                        <wps:cNvSpPr>
                          <a:spLocks noChangeArrowheads="1"/>
                        </wps:cNvSpPr>
                        <wps:spPr bwMode="auto">
                          <a:xfrm>
                            <a:off x="2959" y="7141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" name="Rectangle 870"/>
                        <wps:cNvSpPr>
                          <a:spLocks noChangeArrowheads="1"/>
                        </wps:cNvSpPr>
                        <wps:spPr bwMode="auto">
                          <a:xfrm>
                            <a:off x="3174" y="5295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Rectangle 1153"/>
                        <wps:cNvSpPr>
                          <a:spLocks noChangeArrowheads="1"/>
                        </wps:cNvSpPr>
                        <wps:spPr bwMode="auto">
                          <a:xfrm>
                            <a:off x="5893" y="5173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638C8" w:rsidRDefault="00A638C8" w:rsidP="00A638C8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Rectangle 1314"/>
                        <wps:cNvSpPr>
                          <a:spLocks noChangeArrowheads="1"/>
                        </wps:cNvSpPr>
                        <wps:spPr bwMode="auto">
                          <a:xfrm>
                            <a:off x="4194" y="568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14E3E" w:rsidRDefault="00814E3E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" name="Rectangle 1315"/>
                        <wps:cNvSpPr>
                          <a:spLocks noChangeArrowheads="1"/>
                        </wps:cNvSpPr>
                        <wps:spPr bwMode="auto">
                          <a:xfrm>
                            <a:off x="3763" y="667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14E3E" w:rsidRDefault="00814E3E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Arc 1317"/>
                        <wps:cNvSpPr>
                          <a:spLocks/>
                        </wps:cNvSpPr>
                        <wps:spPr bwMode="auto">
                          <a:xfrm>
                            <a:off x="5498" y="5307"/>
                            <a:ext cx="481" cy="351"/>
                          </a:xfrm>
                          <a:custGeom>
                            <a:avLst/>
                            <a:gdLst>
                              <a:gd name="G0" fmla="+- 0 0 0"/>
                              <a:gd name="G1" fmla="+- 17530 0 0"/>
                              <a:gd name="G2" fmla="+- 21600 0 0"/>
                              <a:gd name="T0" fmla="*/ 12620 w 21234"/>
                              <a:gd name="T1" fmla="*/ 0 h 17530"/>
                              <a:gd name="T2" fmla="*/ 21234 w 21234"/>
                              <a:gd name="T3" fmla="*/ 13571 h 17530"/>
                              <a:gd name="T4" fmla="*/ 0 w 21234"/>
                              <a:gd name="T5" fmla="*/ 17530 h 17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34" h="17530" fill="none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</a:path>
                              <a:path w="21234" h="17530" stroke="0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  <a:lnTo>
                                  <a:pt x="0" y="175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2" name="Group 1617"/>
                        <wpg:cNvGrpSpPr>
                          <a:grpSpLocks/>
                        </wpg:cNvGrpSpPr>
                        <wpg:grpSpPr bwMode="auto">
                          <a:xfrm>
                            <a:off x="2569" y="5389"/>
                            <a:ext cx="2444" cy="1669"/>
                            <a:chOff x="2569" y="5389"/>
                            <a:chExt cx="2444" cy="1669"/>
                          </a:xfrm>
                        </wpg:grpSpPr>
                        <wps:wsp>
                          <wps:cNvPr id="73" name="Oval 1318"/>
                          <wps:cNvSpPr>
                            <a:spLocks noChangeArrowheads="1"/>
                          </wps:cNvSpPr>
                          <wps:spPr bwMode="auto">
                            <a:xfrm rot="3031422" flipH="1">
                              <a:off x="3219" y="5263"/>
                              <a:ext cx="1436" cy="2153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Freeform 1319"/>
                          <wps:cNvSpPr>
                            <a:spLocks/>
                          </wps:cNvSpPr>
                          <wps:spPr bwMode="auto">
                            <a:xfrm rot="-24089">
                              <a:off x="4556" y="5726"/>
                              <a:ext cx="336" cy="344"/>
                            </a:xfrm>
                            <a:custGeom>
                              <a:avLst/>
                              <a:gdLst>
                                <a:gd name="T0" fmla="*/ 228 w 483"/>
                                <a:gd name="T1" fmla="*/ 486 h 486"/>
                                <a:gd name="T2" fmla="*/ 0 w 483"/>
                                <a:gd name="T3" fmla="*/ 183 h 486"/>
                                <a:gd name="T4" fmla="*/ 6 w 483"/>
                                <a:gd name="T5" fmla="*/ 126 h 486"/>
                                <a:gd name="T6" fmla="*/ 27 w 483"/>
                                <a:gd name="T7" fmla="*/ 81 h 486"/>
                                <a:gd name="T8" fmla="*/ 63 w 483"/>
                                <a:gd name="T9" fmla="*/ 33 h 486"/>
                                <a:gd name="T10" fmla="*/ 108 w 483"/>
                                <a:gd name="T11" fmla="*/ 12 h 486"/>
                                <a:gd name="T12" fmla="*/ 162 w 483"/>
                                <a:gd name="T13" fmla="*/ 0 h 486"/>
                                <a:gd name="T14" fmla="*/ 216 w 483"/>
                                <a:gd name="T15" fmla="*/ 3 h 486"/>
                                <a:gd name="T16" fmla="*/ 252 w 483"/>
                                <a:gd name="T17" fmla="*/ 18 h 486"/>
                                <a:gd name="T18" fmla="*/ 483 w 483"/>
                                <a:gd name="T19" fmla="*/ 291 h 486"/>
                                <a:gd name="T20" fmla="*/ 228 w 483"/>
                                <a:gd name="T21" fmla="*/ 486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83" h="486">
                                  <a:moveTo>
                                    <a:pt x="228" y="486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108" y="12"/>
                                  </a:lnTo>
                                  <a:lnTo>
                                    <a:pt x="162" y="0"/>
                                  </a:lnTo>
                                  <a:lnTo>
                                    <a:pt x="216" y="3"/>
                                  </a:lnTo>
                                  <a:lnTo>
                                    <a:pt x="252" y="18"/>
                                  </a:lnTo>
                                  <a:lnTo>
                                    <a:pt x="483" y="291"/>
                                  </a:lnTo>
                                  <a:lnTo>
                                    <a:pt x="228" y="4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Oval 1320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4688" y="5873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Line 13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1" y="5389"/>
                              <a:ext cx="260" cy="1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1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7" y="6751"/>
                              <a:ext cx="196" cy="29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Arc 1323"/>
                          <wps:cNvSpPr>
                            <a:spLocks/>
                          </wps:cNvSpPr>
                          <wps:spPr bwMode="auto">
                            <a:xfrm rot="19218933">
                              <a:off x="2569" y="5603"/>
                              <a:ext cx="2033" cy="717"/>
                            </a:xfrm>
                            <a:custGeom>
                              <a:avLst/>
                              <a:gdLst>
                                <a:gd name="G0" fmla="+- 20909 0 0"/>
                                <a:gd name="G1" fmla="+- 21600 0 0"/>
                                <a:gd name="G2" fmla="+- 21600 0 0"/>
                                <a:gd name="T0" fmla="*/ 0 w 41158"/>
                                <a:gd name="T1" fmla="*/ 16181 h 21600"/>
                                <a:gd name="T2" fmla="*/ 41158 w 41158"/>
                                <a:gd name="T3" fmla="*/ 14079 h 21600"/>
                                <a:gd name="T4" fmla="*/ 20909 w 4115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1158" h="21600" fill="none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</a:path>
                                <a:path w="41158" h="21600" stroke="0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  <a:lnTo>
                                    <a:pt x="2090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9" name="Group 1324"/>
                          <wpg:cNvGrpSpPr>
                            <a:grpSpLocks/>
                          </wpg:cNvGrpSpPr>
                          <wpg:grpSpPr bwMode="auto">
                            <a:xfrm>
                              <a:off x="3683" y="6219"/>
                              <a:ext cx="500" cy="465"/>
                              <a:chOff x="3163" y="3402"/>
                              <a:chExt cx="752" cy="692"/>
                            </a:xfrm>
                          </wpg:grpSpPr>
                          <wps:wsp>
                            <wps:cNvPr id="80" name="Oval 1325"/>
                            <wps:cNvSpPr>
                              <a:spLocks noChangeArrowheads="1"/>
                            </wps:cNvSpPr>
                            <wps:spPr bwMode="auto">
                              <a:xfrm rot="2693834">
                                <a:off x="3470" y="3464"/>
                                <a:ext cx="415" cy="63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Arc 1326"/>
                            <wps:cNvSpPr>
                              <a:spLocks/>
                            </wps:cNvSpPr>
                            <wps:spPr bwMode="auto">
                              <a:xfrm rot="-2565515">
                                <a:off x="3163" y="3464"/>
                                <a:ext cx="635" cy="203"/>
                              </a:xfrm>
                              <a:custGeom>
                                <a:avLst/>
                                <a:gdLst>
                                  <a:gd name="G0" fmla="+- 21325 0 0"/>
                                  <a:gd name="G1" fmla="+- 21600 0 0"/>
                                  <a:gd name="G2" fmla="+- 21600 0 0"/>
                                  <a:gd name="T0" fmla="*/ 0 w 42584"/>
                                  <a:gd name="T1" fmla="*/ 18166 h 21600"/>
                                  <a:gd name="T2" fmla="*/ 42584 w 42584"/>
                                  <a:gd name="T3" fmla="*/ 17778 h 21600"/>
                                  <a:gd name="T4" fmla="*/ 21325 w 425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584" h="21600" fill="none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</a:path>
                                  <a:path w="42584" h="21600" stroke="0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  <a:lnTo>
                                      <a:pt x="21325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Line 13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6" y="3402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13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1" y="3828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4" name="Arc 1329"/>
                          <wps:cNvSpPr>
                            <a:spLocks/>
                          </wps:cNvSpPr>
                          <wps:spPr bwMode="auto">
                            <a:xfrm rot="40409095">
                              <a:off x="3962" y="6428"/>
                              <a:ext cx="138" cy="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5" name="Line 1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040" y="5488"/>
                            <a:ext cx="2162" cy="9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1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5" y="5180"/>
                            <a:ext cx="1935" cy="1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2717" y="583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4515" w:rsidRDefault="000E4515" w:rsidP="000E4515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19" o:spid="_x0000_s1128" style="position:absolute;margin-left:90.2pt;margin-top:.55pt;width:183.45pt;height:116.25pt;z-index:251657216" coordorigin="2569,5173" coordsize="3669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">
                <v:rect id="Rectangle 867" o:spid="_x0000_s1129" style="position:absolute;left:4562;top:6802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b3SMMA&#10;AADbAAAADwAAAGRycy9kb3ducmV2LnhtbESPQWvCQBSE7wX/w/IEb3Wjh9BGVxFDQG/W9tLbI/tM&#10;gtm3ye6apP++KxR6HGbmG2a7n0wrBnK+saxgtUxAEJdWN1wp+PosXt9A+ICssbVMCn7Iw343e9li&#10;pu3IHzRcQyUihH2GCuoQukxKX9Zk0C9tRxy9m3UGQ5SuktrhGOGmleskSaXBhuNCjR0dayrv14dR&#10;kLtUF/54yov37zEP50s/9LJXajGfDhsQgabwH/5rn7SCdA3PL/EH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b3SMMAAADbAAAADwAAAAAAAAAAAAAAAACYAgAAZHJzL2Rv&#10;d25yZXYueG1sUEsFBgAAAAAEAAQA9QAAAIgDAAAAAA==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172" o:spid="_x0000_s1130" style="position:absolute;flip:y;visibility:visible;mso-wrap-style:square" from="2838,6467" to="4038,7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BmdMMAAADbAAAADwAAAGRycy9kb3ducmV2LnhtbESPzWrDMBCE74W+g9hALqWRkxYT3Cgh&#10;FAIhp+bvvlhr2cRaGUuxHT99VCj0OMzMN8xqM9hadNT6yrGC+SwBQZw7XbFRcDnv3pcgfEDWWDsm&#10;BQ/ysFm/vqww067nI3WnYESEsM9QQRlCk0np85Is+plriKNXuNZiiLI1UrfYR7it5SJJUmmx4rhQ&#10;YkPfJeW3090qWLyNgzd5cVyO3Xj4cb35vBZbpaaTYfsFItAQ/sN/7b1WkH7A75f4A+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QZnTDAAAA2wAAAA8AAAAAAAAAAAAA&#10;AAAAoQIAAGRycy9kb3ducmV2LnhtbFBLBQYAAAAABAAEAPkAAACRAwAAAAA=&#10;">
                  <v:stroke startarrow="block"/>
                </v:line>
                <v:line id="Line 184" o:spid="_x0000_s1131" style="position:absolute;rotation:90;flip:x;visibility:visible;mso-wrap-style:square" from="3010,5460" to="4052,6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IHU8YAAADbAAAADwAAAGRycy9kb3ducmV2LnhtbESPQWvCQBSE7wX/w/KEXopuKqIlZiPa&#10;mlrwINVCPT6yzySYfRuya0z/fbcg9DjMzDdMsuxNLTpqXWVZwfM4AkGcW11xoeDrmI1eQDiPrLG2&#10;TAp+yMEyHTwkGGt740/qDr4QAcIuRgWl900spctLMujGtiEO3tm2Bn2QbSF1i7cAN7WcRNFMGqw4&#10;LJTY0GtJ+eVwNQr2p+w922yfdvPKfq+6t2s/uezWSj0O+9UChKfe/4fv7Q+tYDaFvy/hB8j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yB1PGAAAA2wAAAA8AAAAAAAAA&#10;AAAAAAAAoQIAAGRycy9kb3ducmV2LnhtbFBLBQYAAAAABAAEAPkAAACUAwAAAAA=&#10;">
                  <v:stroke startarrow="block"/>
                </v:line>
                <v:line id="Line 185" o:spid="_x0000_s1132" style="position:absolute;rotation:-90;flip:x;visibility:visible;mso-wrap-style:square" from="3971,6535" to="4736,7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zkBcQAAADbAAAADwAAAGRycy9kb3ducmV2LnhtbESPwWrDMBBE74X+g9hCb7WcQExwrYQQ&#10;UggpFOoYel2sjW1irYyl2kq/vioUchxm5g1TbIPpxUSj6ywrWCQpCOLa6o4bBdX57WUNwnlkjb1l&#10;UnAjB9vN40OBubYzf9JU+kZECLscFbTeD7mUrm7JoEvsQBy9ix0N+ijHRuoR5wg3vVymaSYNdhwX&#10;Whxo31J9Lb+NguXHlw0/4RSuZXW4vR8vZXbYdUo9P4XdKwhPwd/D/+2jVpCt4O9L/AF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rOQFxAAAANsAAAAPAAAAAAAAAAAA&#10;AAAAAKECAABkcnMvZG93bnJldi54bWxQSwUGAAAAAAQABAD5AAAAkgMAAAAA&#10;">
                  <v:stroke startarrow="block"/>
                </v:line>
                <v:rect id="Rectangle 869" o:spid="_x0000_s1133" style="position:absolute;left:2959;top:7141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3xS8IA&#10;AADbAAAADwAAAGRycy9kb3ducmV2LnhtbESPQWvCQBSE7wX/w/KE3uqmHkKNrlIMAXtr1Yu3R/Y1&#10;Cc2+TXbXJP57tyB4HGbmG2azm0wrBnK+sazgfZGAIC6tbrhScD4Vbx8gfEDW2FomBTfysNvOXjaY&#10;aTvyDw3HUIkIYZ+hgjqELpPSlzUZ9AvbEUfv1zqDIUpXSe1wjHDTymWSpNJgw3Ghxo72NZV/x6tR&#10;kLtUF35/yIvVZczD13c/9LJX6nU+fa5BBJrCM/xoH7SCNIX/L/EH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nfFLwgAAANsAAAAPAAAAAAAAAAAAAAAAAJgCAABkcnMvZG93&#10;bnJldi54bWxQSwUGAAAAAAQABAD1AAAAhwMAAAAA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70" o:spid="_x0000_s1134" style="position:absolute;left:3174;top:5295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FU0MMA&#10;AADbAAAADwAAAGRycy9kb3ducmV2LnhtbESPwWrDMBBE74X+g9hAbrWcHtzUjRJKjCG5pWkvvS3W&#10;1ja1Vrak2M7fR4VCjsPMvGE2u9l0YiTnW8sKVkkKgriyuuVawddn+bQG4QOyxs4yKbiSh9328WGD&#10;ubYTf9B4DrWIEPY5KmhC6HMpfdWQQZ/Ynjh6P9YZDFG6WmqHU4SbTj6naSYNthwXGuxp31D1e74Y&#10;BYXLdOn3h6J8/Z6KcDwN4yAHpZaL+f0NRKA53MP/7YNWkL3A35f4A+T2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FU0MMAAADbAAAADwAAAAAAAAAAAAAAAACYAgAAZHJzL2Rv&#10;d25yZXYueG1sUEsFBgAAAAAEAAQA9QAAAIgDAAAAAA==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153" o:spid="_x0000_s1135" style="position:absolute;left:5893;top:5173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7Aor8A&#10;AADbAAAADwAAAGRycy9kb3ducmV2LnhtbERPPW/CMBDdK/EfrENiKw4MUQkYhIgi0a2FLt1O8ZFE&#10;xOfEdpPw7+sBifHpfe8Ok2nFQM43lhWslgkI4tLqhisFP9fi/QOED8gaW8uk4EEeDvvZ2w4zbUf+&#10;puESKhFD2GeooA6hy6T0ZU0G/dJ2xJG7WWcwROgqqR2OMdy0cp0kqTTYcGyosaNTTeX98mcU5C7V&#10;hT+d82LzO+bh86sfetkrtZhPxy2IQFN4iZ/us1aQxrHxS/wBcv8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TsCivwAAANsAAAAPAAAAAAAAAAAAAAAAAJgCAABkcnMvZG93bnJl&#10;di54bWxQSwUGAAAAAAQABAD1AAAAhAMAAAAA&#10;" filled="f" stroked="f" strokeweight="0">
                  <v:textbox inset="0,0,0,0">
                    <w:txbxContent>
                      <w:p w:rsidR="00A638C8" w:rsidRDefault="00A638C8" w:rsidP="00A638C8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1314" o:spid="_x0000_s1136" style="position:absolute;left:4194;top:5689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JlOcMA&#10;AADbAAAADwAAAGRycy9kb3ducmV2LnhtbESPQWvCQBSE7wX/w/KE3upGD6FGVxFDQG+t9eLtkX0m&#10;wezbZHdN0n/fLRR6HGbmG2a7n0wrBnK+saxguUhAEJdWN1wpuH4Vb+8gfEDW2FomBd/kYb+bvWwx&#10;03bkTxouoRIRwj5DBXUIXSalL2sy6Be2I47e3TqDIUpXSe1wjHDTylWSpNJgw3Ghxo6ONZWPy9Mo&#10;yF2qC3885cX6Nubh/NEPveyVep1Phw2IQFP4D/+1T1pBuobfL/EH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gJlOcMAAADbAAAADwAAAAAAAAAAAAAAAACYAgAAZHJzL2Rv&#10;d25yZXYueG1sUEsFBgAAAAAEAAQA9QAAAIgDAAAAAA==&#10;" filled="f" stroked="f" strokeweight="0">
                  <v:textbox inset="0,0,0,0">
                    <w:txbxContent>
                      <w:p w:rsidR="00814E3E" w:rsidRDefault="00814E3E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315" o:spid="_x0000_s1137" style="position:absolute;left:3763;top:6679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Faeb8A&#10;AADbAAAADwAAAGRycy9kb3ducmV2LnhtbERPPW/CMBDdK/EfrENiKw4MtAQMQkSR6NYCC9spPpKI&#10;+JzYJgn/vh4qdXx639v9aBrRk/O1ZQWLeQKCuLC65lLB9ZK/f4LwAVljY5kUvMjDfjd522Kq7cA/&#10;1J9DKWII+xQVVCG0qZS+qMign9uWOHJ36wyGCF0ptcMhhptGLpNkJQ3WHBsqbOlYUfE4P42CzK10&#10;7o+nLF/fhix8fXd9JzulZtPxsAERaAz/4j/3SSv4iOvjl/gD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4Vp5vwAAANsAAAAPAAAAAAAAAAAAAAAAAJgCAABkcnMvZG93bnJl&#10;di54bWxQSwUGAAAAAAQABAD1AAAAhAMAAAAA&#10;" filled="f" stroked="f" strokeweight="0">
                  <v:textbox inset="0,0,0,0">
                    <w:txbxContent>
                      <w:p w:rsidR="00814E3E" w:rsidRDefault="00814E3E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shape id="Arc 1317" o:spid="_x0000_s1138" style="position:absolute;left:5498;top:5307;width:481;height:351;visibility:visible;mso-wrap-style:square;v-text-anchor:top" coordsize="21234,17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rNOsQA&#10;AADbAAAADwAAAGRycy9kb3ducmV2LnhtbESPzW7CMBCE75V4B2uRuBUnHGiVYlAF6h+HSvw8wDZe&#10;EqvxOrUdkr49RkLiOJqZbzSL1WAbcSYfjGMF+TQDQVw6bbhScDy8PT6DCBFZY+OYFPxTgNVy9LDA&#10;Qrued3Tex0okCIcCFdQxtoWUoazJYpi6ljh5J+ctxiR9JbXHPsFtI2dZNpcWDaeFGlta11T+7jur&#10;YPbX9Z3ZfOWmPL6b74+t16f+R6nJeHh9ARFpiPfwrf2pFTzlcP2SfoBc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KzTrEAAAA2wAAAA8AAAAAAAAAAAAAAAAAmAIAAGRycy9k&#10;b3ducmV2LnhtbFBLBQYAAAAABAAEAPUAAACJAwAAAAA=&#10;" path="m12619,nfc17130,3247,20215,8107,21234,13570em12619,nsc17130,3247,20215,8107,21234,13570l,17530,12619,xe" filled="f">
                  <v:stroke startarrow="block"/>
                  <v:path arrowok="t" o:extrusionok="f" o:connecttype="custom" o:connectlocs="286,0;481,272;0,351" o:connectangles="0,0,0"/>
                </v:shape>
                <v:group id="Group 1617" o:spid="_x0000_s1139" style="position:absolute;left:2569;top:5389;width:2444;height:1669" coordorigin="2569,5389" coordsize="2444,1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oval id="Oval 1318" o:spid="_x0000_s1140" style="position:absolute;left:3219;top:5263;width:1436;height:2153;rotation:-3311121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X2t8EA&#10;AADbAAAADwAAAGRycy9kb3ducmV2LnhtbESPzarCMBSE9xd8h3AEd5qqcJVqFBEFvbqw/uwPzbEt&#10;NieliVrf3gjCXQ4z8w0znTemFA+qXWFZQb8XgSBOrS44U3A+rbtjEM4jaywtk4IXOZjPWj9TjLV9&#10;ckKPo89EgLCLUUHufRVL6dKcDLqerYiDd7W1QR9knUld4zPATSkHUfQrDRYcFnKsaJlTejvejYKN&#10;XO3d9bDd2hXuE/vaXZK/pFSq024WExCeGv8f/rY3WsFoCJ8v4QfI2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2V9rfBAAAA2wAAAA8AAAAAAAAAAAAAAAAAmAIAAGRycy9kb3du&#10;cmV2LnhtbFBLBQYAAAAABAAEAPUAAACGAwAAAAA=&#10;" filled="f" fillcolor="yellow" strokecolor="silver" strokeweight="1.5pt"/>
                  <v:shape id="Freeform 1319" o:spid="_x0000_s1141" style="position:absolute;left:4556;top:5726;width:336;height:344;rotation:-26312fd;visibility:visible;mso-wrap-style:square;v-text-anchor:top" coordsize="483,4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tA58EA&#10;AADbAAAADwAAAGRycy9kb3ducmV2LnhtbESP3YrCMBSE7xd8h3AEbxZNlcVqNYoohb1S/HmAY3Ns&#10;i81JaaLWtzeC4OUwM98w82VrKnGnxpWWFQwHEQjizOqScwWnY9qfgHAeWWNlmRQ8ycFy0fmZY6Lt&#10;g/d0P/hcBAi7BBUU3teJlC4ryKAb2Jo4eBfbGPRBNrnUDT4C3FRyFEVjabDksFBgTeuCsuvhZhT8&#10;8nFzNttdJXfxZJz61E2nOlOq121XMxCeWv8Nf9r/WkH8B+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1rQOfBAAAA2wAAAA8AAAAAAAAAAAAAAAAAmAIAAGRycy9kb3du&#10;cmV2LnhtbFBLBQYAAAAABAAEAPUAAACGAwAAAAA=&#10;" path="m228,486l,183,6,126,27,81,63,33,108,12,162,r54,3l252,18,483,291,228,486xe" strokecolor="silver" strokeweight="1.5pt">
                    <v:path arrowok="t" o:connecttype="custom" o:connectlocs="159,344;0,130;4,89;19,57;44,23;75,8;113,0;150,2;175,13;336,206;159,344" o:connectangles="0,0,0,0,0,0,0,0,0,0,0"/>
                  </v:shape>
                  <v:oval id="Oval 1320" o:spid="_x0000_s1142" style="position:absolute;left:4688;top:5873;width:229;height:234;rotation:-2631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BxJcQA&#10;AADbAAAADwAAAGRycy9kb3ducmV2LnhtbESPQWvCQBSE70L/w/IKvemm1mpJ3YQiKHrUlHp9ZF+T&#10;tNm36e5q4r93hYLHYWa+YZb5YFpxJucbywqeJwkI4tLqhisFn8V6/AbCB2SNrWVScCEPefYwWmKq&#10;bc97Oh9CJSKEfYoK6hC6VEpf1mTQT2xHHL1v6wyGKF0ltcM+wk0rp0kylwYbjgs1drSqqfw9nIyC&#10;otA7k8xWjdv0f8efbvu1bl+mSj09Dh/vIAIN4R7+b2+1gsUr3L7EHy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wcSXEAAAA2wAAAA8AAAAAAAAAAAAAAAAAmAIAAGRycy9k&#10;b3ducmV2LnhtbFBLBQYAAAAABAAEAPUAAACJAwAAAAA=&#10;" strokecolor="silver" strokeweight="1.5pt"/>
                  <v:line id="Line 1321" o:spid="_x0000_s1143" style="position:absolute;visibility:visible;mso-wrap-style:square" from="4431,5389" to="4691,5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1jd8YAAADbAAAADwAAAGRycy9kb3ducmV2LnhtbESPQWvCQBSE74L/YXmCN90o1krqJrS1&#10;Uu2hEPXi7TX7TEKzb2N21fTfu4VCj8PMfMMs087U4kqtqywrmIwjEMS51RUXCg779WgBwnlkjbVl&#10;UvBDDtKk31tirO2NM7rufCEChF2MCkrvm1hKl5dk0I1tQxy8k20N+iDbQuoWbwFuajmNork0WHFY&#10;KLGh15Ly793FKPjaXt43bw/d7Lz90OuX6edxleWNUsNB9/wEwlPn/8N/7Y1W8DiH3y/hB8jk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dY3fGAAAA2wAAAA8AAAAAAAAA&#10;AAAAAAAAoQIAAGRycy9kb3ducmV2LnhtbFBLBQYAAAAABAAEAPkAAACUAwAAAAA=&#10;" strokecolor="silver" strokeweight="1.5pt"/>
                  <v:line id="Line 1322" o:spid="_x0000_s1144" style="position:absolute;visibility:visible;mso-wrap-style:square" from="2917,6751" to="3113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HG7MYAAADbAAAADwAAAGRycy9kb3ducmV2LnhtbESPS2/CMBCE70j8B2uRuIEDglKlGFRe&#10;4nGoFNpLb9t4SaLG6xAbSP89RkLqcTQz32im88aU4kq1KywrGPQjEMSp1QVnCr4+N71XEM4jaywt&#10;k4I/cjCftVtTjLW9cULXo89EgLCLUUHufRVL6dKcDLq+rYiDd7K1QR9knUld4y3ATSmHUfQiDRYc&#10;FnKsaJlT+nu8GAU/+8t2tx43o/P+oDeL4cf3Kkkrpbqd5v0NhKfG/4ef7Z1WMJnA40v4AXJ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5RxuzGAAAA2wAAAA8AAAAAAAAA&#10;AAAAAAAAoQIAAGRycy9kb3ducmV2LnhtbFBLBQYAAAAABAAEAPkAAACUAwAAAAA=&#10;" strokecolor="silver" strokeweight="1.5pt"/>
                  <v:shape id="Arc 1323" o:spid="_x0000_s1145" style="position:absolute;left:2569;top:5603;width:2033;height:717;rotation:-2600760fd;visibility:visible;mso-wrap-style:square;v-text-anchor:top" coordsize="4115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aWFsAA&#10;AADbAAAADwAAAGRycy9kb3ducmV2LnhtbERPPW/CMBDdK/EfrENiKw4MTQk4EUJCdKRJKxiP+Egi&#10;4nNkG0j/fT1U6vj0vjfFaHrxIOc7ywoW8wQEcW11x42Cr2r/+g7CB2SNvWVS8EMeinzyssFM2yd/&#10;0qMMjYgh7DNU0IYwZFL6uiWDfm4H4shdrTMYInSN1A6fMdz0cpkkb9Jgx7GhxYF2LdW38m4UlIfV&#10;+Xt5cmFvKHV2d9n2lT0qNZuO2zWIQGP4F/+5P7SCNI6NX+IPkPk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EaWFsAAAADbAAAADwAAAAAAAAAAAAAAAACYAgAAZHJzL2Rvd25y&#10;ZXYueG1sUEsFBgAAAAAEAAQA9QAAAIUDAAAAAA==&#10;" path="m-1,16180nfc2469,6653,11066,,20909,v9028,,17104,5615,20248,14079em-1,16180nsc2469,6653,11066,,20909,v9028,,17104,5615,20248,14079l20909,21600,-1,16180xe" filled="f" strokecolor="silver" strokeweight="1.5pt">
                    <v:path arrowok="t" o:extrusionok="f" o:connecttype="custom" o:connectlocs="0,537;2033,467;1033,717" o:connectangles="0,0,0"/>
                  </v:shape>
                  <v:group id="Group 1324" o:spid="_x0000_s1146" style="position:absolute;left:3683;top:6219;width:500;height:465" coordorigin="3163,3402" coordsize="752,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oval id="Oval 1325" o:spid="_x0000_s1147" style="position:absolute;left:3470;top:3464;width:415;height:630;rotation:29423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dlOcEA&#10;AADbAAAADwAAAGRycy9kb3ducmV2LnhtbERPTYvCMBC9C/6HMMLeNF0XpFuNsoiCFxW7e1hvQzO2&#10;xWZSm2irv94cBI+P9z1bdKYSN2pcaVnB5ygCQZxZXXKu4O93PYxBOI+ssbJMCu7kYDHv92aYaNvy&#10;gW6pz0UIYZeggsL7OpHSZQUZdCNbEwfuZBuDPsAml7rBNoSbSo6jaCINlhwaCqxpWVB2Tq9Gwa7c&#10;d9fj9jvdtDq+rNb/+PUwE6U+Bt3PFISnzr/FL/dGK4jD+vAl/AA5f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HZTnBAAAA2wAAAA8AAAAAAAAAAAAAAAAAmAIAAGRycy9kb3du&#10;cmV2LnhtbFBLBQYAAAAABAAEAPUAAACGAwAAAAA=&#10;" filled="f" strokecolor="silver" strokeweight="1.5pt"/>
                    <v:shape id="Arc 1326" o:spid="_x0000_s1148" style="position:absolute;left:3163;top:3464;width:635;height:203;rotation:-2802227fd;visibility:visible;mso-wrap-style:square;v-text-anchor:top" coordsize="4258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5HvcUA&#10;AADbAAAADwAAAGRycy9kb3ducmV2LnhtbESPQWvCQBSE7wX/w/IKvdVNKhSJrlIioVLwUGuF3h7Z&#10;ZzY0+zZkNzH5992C4HGYmW+Y9Xa0jRio87VjBek8AUFcOl1zpeD0VTwvQfiArLFxTAom8rDdzB7W&#10;mGl35U8ajqESEcI+QwUmhDaT0peGLPq5a4mjd3GdxRBlV0nd4TXCbSNfkuRVWqw5LhhsKTdU/h57&#10;q+AynXbFx8/Qvx9q+jaHxXTW+aTU0+P4tgIRaAz38K291wqWKfx/iT9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ke9xQAAANsAAAAPAAAAAAAAAAAAAAAAAJgCAABkcnMv&#10;ZG93bnJldi54bWxQSwUGAAAAAAQABAD1AAAAigMAAAAA&#10;" path="m-1,18165nfc1685,7697,10721,,21325,,31780,,40734,7487,42584,17777em-1,18165nsc1685,7697,10721,,21325,,31780,,40734,7487,42584,17777l21325,21600,-1,18165xe" filled="f" strokecolor="silver" strokeweight="1.5pt">
                      <v:path arrowok="t" o:extrusionok="f" o:connecttype="custom" o:connectlocs="0,171;635,167;318,203" o:connectangles="0,0,0"/>
                    </v:shape>
                    <v:line id="Line 1327" o:spid="_x0000_s1149" style="position:absolute;visibility:visible;mso-wrap-style:square" from="3756,3402" to="3915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MVU8UAAADbAAAADwAAAGRycy9kb3ducmV2LnhtbESPT2vCQBTE74LfYXlCb7oxtCLRVbRV&#10;qj0I/rl4e2afSTD7NmZXTb+9Wyh4HGbmN8x42phS3Kl2hWUF/V4Egji1uuBMwWG/7A5BOI+ssbRM&#10;Cn7JwXTSbo0x0fbBW7rvfCYChF2CCnLvq0RKl+Zk0PVsRRy8s60N+iDrTOoaHwFuShlH0UAaLDgs&#10;5FjRZ07pZXczCk7r2/dq8dG8X9c/ejmPN8evbVop9dZpZiMQnhr/Cv+3V1rBMIa/L+EHyM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/MVU8UAAADbAAAADwAAAAAAAAAA&#10;AAAAAAChAgAAZHJzL2Rvd25yZXYueG1sUEsFBgAAAAAEAAQA+QAAAJMDAAAAAA==&#10;" strokecolor="silver" strokeweight="1.5pt"/>
                    <v:line id="Line 1328" o:spid="_x0000_s1150" style="position:absolute;visibility:visible;mso-wrap-style:square" from="3291,3828" to="3450,3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+wyMcAAADbAAAADwAAAGRycy9kb3ducmV2LnhtbESPS2/CMBCE70j9D9ZW4kac0odQGgcB&#10;BRV6QOJx6W0bb5Oo8TrEBsK/x0iVOI5m5htNOu5MLU7UusqygqcoBkGcW11xoWC/WwxGIJxH1lhb&#10;JgUXcjDOHnopJtqeeUOnrS9EgLBLUEHpfZNI6fKSDLrINsTB+7WtQR9kW0jd4jnATS2HcfwmDVYc&#10;FkpsaFZS/rc9GgU/q+Pncv7avRxWX3oxHa6/PzZ5o1T/sZu8g/DU+Xv4v73UCkbPcPsSfoDM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v7DIxwAAANsAAAAPAAAAAAAA&#10;AAAAAAAAAKECAABkcnMvZG93bnJldi54bWxQSwUGAAAAAAQABAD5AAAAlQMAAAAA&#10;" strokecolor="silver" strokeweight="1.5pt"/>
                  </v:group>
                  <v:shape id="Arc 1329" o:spid="_x0000_s1151" style="position:absolute;left:3962;top:6428;width:138;height:87;rotation:-3048413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bZVMQA&#10;AADbAAAADwAAAGRycy9kb3ducmV2LnhtbESPzWrDMBCE74G8g9hCb43ctBTjRDYlUEiTk/JHjou1&#10;sU2tlWupiZunjwqFHIeZ+YaZF4NtxZl63zhW8DxJQBCXzjRcKdhtP55SED4gG2wdk4Jf8lDk49Ec&#10;M+MurOm8CZWIEPYZKqhD6DIpfVmTRT9xHXH0Tq63GKLsK2l6vES4beU0Sd6kxYbjQo0dLWoqvzY/&#10;VsEVV+uXZD18Sq+/9/qIelUdtFKPD8P7DESgIdzD/+2lUZC+wt+X+ANk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W2VTEAAAA2wAAAA8AAAAAAAAAAAAAAAAAmAIAAGRycy9k&#10;b3ducmV2LnhtbFBLBQYAAAAABAAEAPUAAACJAwAAAAA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<v:path arrowok="t" o:extrusionok="f" o:connecttype="custom" o:connectlocs="118,74;120,73;69,44" o:connectangles="0,0,0"/>
                  </v:shape>
                </v:group>
                <v:line id="Line 1330" o:spid="_x0000_s1152" style="position:absolute;flip:y;visibility:visible;mso-wrap-style:square" from="4040,5488" to="6202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pFx8EAAADbAAAADwAAAGRycy9kb3ducmV2LnhtbESPQYvCMBSE78L+h/AWvGmqoEjXKCLu&#10;sogX6/b+2jzTYvNSmqzWf28EweMwM98wy3VvG3GlzteOFUzGCQji0umajYK/0/doAcIHZI2NY1Jw&#10;Jw/r1cdgial2Nz7SNQtGRAj7FBVUIbSplL6syKIfu5Y4emfXWQxRdkbqDm8Rbhs5TZK5tFhzXKiw&#10;pW1F5SX7twqK3SY3+yLf2Skf9I+ZZQXLTKnhZ7/5AhGoD+/wq/2rFSxm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WkXHwQAAANsAAAAPAAAAAAAAAAAAAAAA&#10;AKECAABkcnMvZG93bnJldi54bWxQSwUGAAAAAAQABAD5AAAAjwMAAAAA&#10;">
                  <v:stroke dashstyle="dash"/>
                </v:line>
                <v:line id="Line 1331" o:spid="_x0000_s1153" style="position:absolute;flip:y;visibility:visible;mso-wrap-style:square" from="4035,5180" to="5970,6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  <v:rect id="Rectangle 1618" o:spid="_x0000_s1154" style="position:absolute;left:2717;top:5839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2yKsMA&#10;AADbAAAADwAAAGRycy9kb3ducmV2LnhtbESPQWvCQBSE70L/w/IKvemmHqxGVymGgL216sXbI/tM&#10;gtm3ye6apP++Kwg9DjPzDbPZjaYRPTlfW1bwPktAEBdW11wqOJ/y6RKED8gaG8uk4Jc87LYvkw2m&#10;2g78Q/0xlCJC2KeooAqhTaX0RUUG/cy2xNG7WmcwROlKqR0OEW4aOU+ShTRYc1yosKV9RcXteDcK&#10;MrfQud8fsnx1GbLw9d31neyUensdP9cgAo3hP/xsH7SC5Qc8vsQfI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2yKsMAAADbAAAADwAAAAAAAAAAAAAAAACYAgAAZHJzL2Rv&#10;d25yZXYueG1sUEsFBgAAAAAEAAQA9QAAAIgDAAAAAA==&#10;" filled="f" stroked="f" strokeweight="0">
                  <v:textbox inset="0,0,0,0">
                    <w:txbxContent>
                      <w:p w:rsidR="000E4515" w:rsidRDefault="000E4515" w:rsidP="000E4515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46686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19425</wp:posOffset>
                </wp:positionH>
                <wp:positionV relativeFrom="paragraph">
                  <wp:posOffset>119380</wp:posOffset>
                </wp:positionV>
                <wp:extent cx="1986915" cy="2758440"/>
                <wp:effectExtent l="0" t="0" r="0" b="0"/>
                <wp:wrapNone/>
                <wp:docPr id="33" name="Group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6915" cy="2758440"/>
                          <a:chOff x="6195" y="10503"/>
                          <a:chExt cx="3129" cy="4344"/>
                        </a:xfrm>
                      </wpg:grpSpPr>
                      <wps:wsp>
                        <wps:cNvPr id="34" name="Rectangle 876"/>
                        <wps:cNvSpPr>
                          <a:spLocks noChangeArrowheads="1"/>
                        </wps:cNvSpPr>
                        <wps:spPr bwMode="auto">
                          <a:xfrm>
                            <a:off x="6195" y="12971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Line 20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7546" y="13040"/>
                            <a:ext cx="724" cy="4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Line 204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6423" y="12874"/>
                            <a:ext cx="1287" cy="4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Rectangle 880"/>
                        <wps:cNvSpPr>
                          <a:spLocks noChangeArrowheads="1"/>
                        </wps:cNvSpPr>
                        <wps:spPr bwMode="auto">
                          <a:xfrm>
                            <a:off x="7815" y="13646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Rectangle 881"/>
                        <wps:cNvSpPr>
                          <a:spLocks noChangeArrowheads="1"/>
                        </wps:cNvSpPr>
                        <wps:spPr bwMode="auto">
                          <a:xfrm>
                            <a:off x="6368" y="14104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Rectangle 1493"/>
                        <wps:cNvSpPr>
                          <a:spLocks noChangeArrowheads="1"/>
                        </wps:cNvSpPr>
                        <wps:spPr bwMode="auto">
                          <a:xfrm>
                            <a:off x="6851" y="14135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F1AF0" w:rsidRDefault="001F1AF0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Rectangle 1494"/>
                        <wps:cNvSpPr>
                          <a:spLocks noChangeArrowheads="1"/>
                        </wps:cNvSpPr>
                        <wps:spPr bwMode="auto">
                          <a:xfrm>
                            <a:off x="8010" y="1284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F1AF0" w:rsidRDefault="001F1AF0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" name="Rectangle 1495"/>
                        <wps:cNvSpPr>
                          <a:spLocks noChangeArrowheads="1"/>
                        </wps:cNvSpPr>
                        <wps:spPr bwMode="auto">
                          <a:xfrm>
                            <a:off x="6802" y="1253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F1AF0" w:rsidRDefault="001F1AF0" w:rsidP="001F1AF0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Arc 1507"/>
                        <wps:cNvSpPr>
                          <a:spLocks/>
                        </wps:cNvSpPr>
                        <wps:spPr bwMode="auto">
                          <a:xfrm rot="-1670580">
                            <a:off x="7163" y="11814"/>
                            <a:ext cx="1367" cy="19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105 w 43200"/>
                              <a:gd name="T1" fmla="*/ 28421 h 43036"/>
                              <a:gd name="T2" fmla="*/ 24255 w 43200"/>
                              <a:gd name="T3" fmla="*/ 43036 h 43036"/>
                              <a:gd name="T4" fmla="*/ 21600 w 43200"/>
                              <a:gd name="T5" fmla="*/ 21600 h 430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036" fill="none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</a:path>
                              <a:path w="43200" h="43036" stroke="0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Line 15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15" y="12867"/>
                            <a:ext cx="871" cy="1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497"/>
                        <wps:cNvCnPr>
                          <a:cxnSpLocks noChangeShapeType="1"/>
                        </wps:cNvCnPr>
                        <wps:spPr bwMode="auto">
                          <a:xfrm flipH="1">
                            <a:off x="7200" y="10817"/>
                            <a:ext cx="388" cy="11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498"/>
                        <wps:cNvCnPr>
                          <a:cxnSpLocks noChangeShapeType="1"/>
                        </wps:cNvCnPr>
                        <wps:spPr bwMode="auto">
                          <a:xfrm flipV="1">
                            <a:off x="8857" y="14375"/>
                            <a:ext cx="337" cy="21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6" name="Group 1500"/>
                        <wpg:cNvGrpSpPr>
                          <a:grpSpLocks/>
                        </wpg:cNvGrpSpPr>
                        <wpg:grpSpPr bwMode="auto">
                          <a:xfrm rot="6553662">
                            <a:off x="7544" y="12556"/>
                            <a:ext cx="505" cy="460"/>
                            <a:chOff x="3163" y="3402"/>
                            <a:chExt cx="752" cy="692"/>
                          </a:xfrm>
                        </wpg:grpSpPr>
                        <wps:wsp>
                          <wps:cNvPr id="47" name="Oval 1501"/>
                          <wps:cNvSpPr>
                            <a:spLocks noChangeArrowheads="1"/>
                          </wps:cNvSpPr>
                          <wps:spPr bwMode="auto">
                            <a:xfrm rot="2693834">
                              <a:off x="3470" y="3464"/>
                              <a:ext cx="415" cy="63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Arc 1502"/>
                          <wps:cNvSpPr>
                            <a:spLocks/>
                          </wps:cNvSpPr>
                          <wps:spPr bwMode="auto">
                            <a:xfrm rot="-2565515">
                              <a:off x="3163" y="3464"/>
                              <a:ext cx="635" cy="203"/>
                            </a:xfrm>
                            <a:custGeom>
                              <a:avLst/>
                              <a:gdLst>
                                <a:gd name="G0" fmla="+- 21325 0 0"/>
                                <a:gd name="G1" fmla="+- 21600 0 0"/>
                                <a:gd name="G2" fmla="+- 21600 0 0"/>
                                <a:gd name="T0" fmla="*/ 0 w 42584"/>
                                <a:gd name="T1" fmla="*/ 18166 h 21600"/>
                                <a:gd name="T2" fmla="*/ 42584 w 42584"/>
                                <a:gd name="T3" fmla="*/ 17778 h 21600"/>
                                <a:gd name="T4" fmla="*/ 21325 w 4258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584" h="21600" fill="none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</a:path>
                                <a:path w="42584" h="21600" stroke="0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  <a:lnTo>
                                    <a:pt x="213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Line 1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" y="3402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1" y="3828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1" name="Arc 1505"/>
                        <wps:cNvSpPr>
                          <a:spLocks/>
                        </wps:cNvSpPr>
                        <wps:spPr bwMode="auto">
                          <a:xfrm rot="36285022">
                            <a:off x="7666" y="12819"/>
                            <a:ext cx="137" cy="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7038 w 43200"/>
                              <a:gd name="T1" fmla="*/ 36707 h 43200"/>
                              <a:gd name="T2" fmla="*/ 37459 w 43200"/>
                              <a:gd name="T3" fmla="*/ 3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</a:path>
                              <a:path w="43200" h="43200" stroke="0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Arc 1508"/>
                        <wps:cNvSpPr>
                          <a:spLocks/>
                        </wps:cNvSpPr>
                        <wps:spPr bwMode="auto">
                          <a:xfrm rot="-1436042">
                            <a:off x="6725" y="10782"/>
                            <a:ext cx="2496" cy="40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664 w 43200"/>
                              <a:gd name="T1" fmla="*/ 26916 h 43200"/>
                              <a:gd name="T2" fmla="*/ 1026 w 43200"/>
                              <a:gd name="T3" fmla="*/ 28179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664" y="26915"/>
                                </a:moveTo>
                                <a:cubicBezTo>
                                  <a:pt x="223" y="25178"/>
                                  <a:pt x="0" y="2339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2205" y="43200"/>
                                  <a:pt x="3887" y="37127"/>
                                  <a:pt x="1026" y="28178"/>
                                </a:cubicBezTo>
                              </a:path>
                              <a:path w="43200" h="43200" stroke="0" extrusionOk="0">
                                <a:moveTo>
                                  <a:pt x="664" y="26915"/>
                                </a:moveTo>
                                <a:cubicBezTo>
                                  <a:pt x="223" y="25178"/>
                                  <a:pt x="0" y="2339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2205" y="43200"/>
                                  <a:pt x="3887" y="37127"/>
                                  <a:pt x="1026" y="28178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Arc 1541"/>
                        <wps:cNvSpPr>
                          <a:spLocks/>
                        </wps:cNvSpPr>
                        <wps:spPr bwMode="auto">
                          <a:xfrm rot="-1436042">
                            <a:off x="8076" y="10503"/>
                            <a:ext cx="1248" cy="3909"/>
                          </a:xfrm>
                          <a:custGeom>
                            <a:avLst/>
                            <a:gdLst>
                              <a:gd name="G0" fmla="+- 0 0 0"/>
                              <a:gd name="G1" fmla="+- 21099 0 0"/>
                              <a:gd name="G2" fmla="+- 21600 0 0"/>
                              <a:gd name="T0" fmla="*/ 4624 w 21600"/>
                              <a:gd name="T1" fmla="*/ 0 h 42060"/>
                              <a:gd name="T2" fmla="*/ 5215 w 21600"/>
                              <a:gd name="T3" fmla="*/ 42060 h 42060"/>
                              <a:gd name="T4" fmla="*/ 0 w 21600"/>
                              <a:gd name="T5" fmla="*/ 21099 h 420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060" fill="none" extrusionOk="0">
                                <a:moveTo>
                                  <a:pt x="4624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  <a:cubicBezTo>
                                  <a:pt x="21600" y="31019"/>
                                  <a:pt x="14842" y="39664"/>
                                  <a:pt x="5215" y="42060"/>
                                </a:cubicBezTo>
                              </a:path>
                              <a:path w="21600" h="42060" stroke="0" extrusionOk="0">
                                <a:moveTo>
                                  <a:pt x="4624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  <a:cubicBezTo>
                                  <a:pt x="21600" y="31019"/>
                                  <a:pt x="14842" y="39664"/>
                                  <a:pt x="5215" y="42060"/>
                                </a:cubicBezTo>
                                <a:lnTo>
                                  <a:pt x="0" y="2109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Rectangle 1620"/>
                        <wps:cNvSpPr>
                          <a:spLocks noChangeArrowheads="1"/>
                        </wps:cNvSpPr>
                        <wps:spPr bwMode="auto">
                          <a:xfrm>
                            <a:off x="7149" y="11208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E4515" w:rsidRDefault="000E4515" w:rsidP="000E4515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7449" y="14490"/>
                            <a:ext cx="49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7A1D" w:rsidRDefault="00197A1D" w:rsidP="00197A1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6" name="Group 1637"/>
                        <wpg:cNvGrpSpPr>
                          <a:grpSpLocks/>
                        </wpg:cNvGrpSpPr>
                        <wpg:grpSpPr bwMode="auto">
                          <a:xfrm rot="6342240">
                            <a:off x="6979" y="13632"/>
                            <a:ext cx="361" cy="382"/>
                            <a:chOff x="3806" y="3965"/>
                            <a:chExt cx="361" cy="382"/>
                          </a:xfrm>
                        </wpg:grpSpPr>
                        <wps:wsp>
                          <wps:cNvPr id="57" name="Freeform 1638"/>
                          <wps:cNvSpPr>
                            <a:spLocks/>
                          </wps:cNvSpPr>
                          <wps:spPr bwMode="auto">
                            <a:xfrm rot="-24089">
                              <a:off x="3806" y="3965"/>
                              <a:ext cx="336" cy="344"/>
                            </a:xfrm>
                            <a:custGeom>
                              <a:avLst/>
                              <a:gdLst>
                                <a:gd name="T0" fmla="*/ 228 w 483"/>
                                <a:gd name="T1" fmla="*/ 486 h 486"/>
                                <a:gd name="T2" fmla="*/ 0 w 483"/>
                                <a:gd name="T3" fmla="*/ 183 h 486"/>
                                <a:gd name="T4" fmla="*/ 6 w 483"/>
                                <a:gd name="T5" fmla="*/ 126 h 486"/>
                                <a:gd name="T6" fmla="*/ 27 w 483"/>
                                <a:gd name="T7" fmla="*/ 81 h 486"/>
                                <a:gd name="T8" fmla="*/ 63 w 483"/>
                                <a:gd name="T9" fmla="*/ 33 h 486"/>
                                <a:gd name="T10" fmla="*/ 108 w 483"/>
                                <a:gd name="T11" fmla="*/ 12 h 486"/>
                                <a:gd name="T12" fmla="*/ 162 w 483"/>
                                <a:gd name="T13" fmla="*/ 0 h 486"/>
                                <a:gd name="T14" fmla="*/ 216 w 483"/>
                                <a:gd name="T15" fmla="*/ 3 h 486"/>
                                <a:gd name="T16" fmla="*/ 252 w 483"/>
                                <a:gd name="T17" fmla="*/ 18 h 486"/>
                                <a:gd name="T18" fmla="*/ 483 w 483"/>
                                <a:gd name="T19" fmla="*/ 291 h 486"/>
                                <a:gd name="T20" fmla="*/ 228 w 483"/>
                                <a:gd name="T21" fmla="*/ 486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83" h="486">
                                  <a:moveTo>
                                    <a:pt x="228" y="486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108" y="12"/>
                                  </a:lnTo>
                                  <a:lnTo>
                                    <a:pt x="162" y="0"/>
                                  </a:lnTo>
                                  <a:lnTo>
                                    <a:pt x="216" y="3"/>
                                  </a:lnTo>
                                  <a:lnTo>
                                    <a:pt x="252" y="18"/>
                                  </a:lnTo>
                                  <a:lnTo>
                                    <a:pt x="483" y="291"/>
                                  </a:lnTo>
                                  <a:lnTo>
                                    <a:pt x="228" y="4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Oval 1639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3938" y="4113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9" name="Line 1543"/>
                        <wps:cNvCnPr>
                          <a:cxnSpLocks noChangeShapeType="1"/>
                        </wps:cNvCnPr>
                        <wps:spPr bwMode="auto">
                          <a:xfrm flipH="1">
                            <a:off x="6555" y="12869"/>
                            <a:ext cx="1170" cy="18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611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6901" y="14000"/>
                            <a:ext cx="724" cy="4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1" o:spid="_x0000_s1155" style="position:absolute;margin-left:237.75pt;margin-top:9.4pt;width:156.45pt;height:217.2pt;z-index:251660288" coordorigin="6195,10503" coordsize="3129,4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">
                <v:rect id="Rectangle 876" o:spid="_x0000_s1156" style="position:absolute;left:6195;top:12971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DlusMA&#10;AADbAAAADwAAAGRycy9kb3ducmV2LnhtbESPQWvCQBSE70L/w/IKvemmVsSmriKGgN6seuntkX1N&#10;QrNvk91tkv57VxB6HGbmG2a9HU0jenK+tqzgdZaAIC6srrlUcL3k0xUIH5A1NpZJwR952G6eJmtM&#10;tR34k/pzKEWEsE9RQRVCm0rpi4oM+pltiaP3bZ3BEKUrpXY4RLhp5DxJltJgzXGhwpb2FRU/51+j&#10;IHNLnfv9Icvfv4YsHE9d38lOqZfncfcBItAY/sOP9kEreFvA/Uv8AX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DlusMAAADbAAAADwAAAAAAAAAAAAAAAACYAgAAZHJzL2Rv&#10;d25yZXYueG1sUEsFBgAAAAAEAAQA9QAAAIgDAAAAAA==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203" o:spid="_x0000_s1157" style="position:absolute;rotation:90;flip:y;visibility:visible;mso-wrap-style:square" from="7546,13040" to="8270,13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2N1ccAAADbAAAADwAAAGRycy9kb3ducmV2LnhtbESPQWvCQBSE7wX/w/IKvRTdaKkt0VXU&#10;GlvwUEwFPT6yr0kw+zZk15j+e1coeBxm5htmOu9MJVpqXGlZwXAQgSDOrC45V7D/SfrvIJxH1lhZ&#10;JgV/5GA+6z1MMdb2wjtqU5+LAGEXo4LC+zqW0mUFGXQDWxMH79c2Bn2QTS51g5cAN5UcRdFYGiw5&#10;LBRY06qg7JSejYLvY7JJ1p/P27fSHhbtx7kbnbZLpZ4eu8UEhKfO38P/7S+t4OUVbl/CD5C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jY3VxwAAANsAAAAPAAAAAAAA&#10;AAAAAAAAAKECAABkcnMvZG93bnJldi54bWxQSwUGAAAAAAQABAD5AAAAlQMAAAAA&#10;">
                  <v:stroke startarrow="block"/>
                </v:line>
                <v:line id="Line 204" o:spid="_x0000_s1158" style="position:absolute;rotation:180;flip:x;visibility:visible;mso-wrap-style:square" from="6423,12874" to="7710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b25sUAAADbAAAADwAAAGRycy9kb3ducmV2LnhtbESPT2vCQBTE74LfYXlCb7qxBZHUVdSi&#10;9iL1Tyn19sw+k2j2bchuTfrtXUHwOMzMb5jRpDGFuFLlcssK+r0IBHFidc6pgu/9ojsE4TyyxsIy&#10;KfgnB5NxuzXCWNuat3Td+VQECLsYFWTel7GULsnIoOvZkjh4J1sZ9EFWqdQV1gFuCvkaRQNpMOew&#10;kGFJ84ySy+7PKIhmS7ceHn/8x9dsU6/0qvzdnA9KvXSa6TsIT41/hh/tT63gbQD3L+EHyPE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b25sUAAADbAAAADwAAAAAAAAAA&#10;AAAAAAChAgAAZHJzL2Rvd25yZXYueG1sUEsFBgAAAAAEAAQA+QAAAJMDAAAAAA==&#10;">
                  <v:stroke startarrow="block"/>
                </v:line>
                <v:rect id="Rectangle 880" o:spid="_x0000_s1159" style="position:absolute;left:7815;top:13646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J7zcMA&#10;AADbAAAADwAAAGRycy9kb3ducmV2LnhtbESPzWrDMBCE74W+g9hCb43cFJLUjRJCjCG55e/S22Jt&#10;bVNrZUuq7b59FAjkOMzMN8xyPZpG9OR8bVnB+yQBQVxYXXOp4HLO3xYgfEDW2FgmBf/kYb16flpi&#10;qu3AR+pPoRQRwj5FBVUIbSqlLyoy6Ce2JY7ej3UGQ5SulNrhEOGmkdMkmUmDNceFClvaVlT8nv6M&#10;gszNdO63uyz//B6ysD90fSc7pV5fxs0XiEBjeITv7Z1W8DGH25f4A+Tq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2J7zcMAAADbAAAADwAAAAAAAAAAAAAAAACYAgAAZHJzL2Rv&#10;d25yZXYueG1sUEsFBgAAAAAEAAQA9QAAAIgDAAAAAA==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81" o:spid="_x0000_s1160" style="position:absolute;left:6368;top:14104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3vv8AA&#10;AADbAAAADwAAAGRycy9kb3ducmV2LnhtbERPz2vCMBS+D/wfwhN2m6kOZFajiKWgt029eHs0z7bY&#10;vLRJbOt/vxwGO358vze70TSiJ+drywrmswQEcWF1zaWC6yX/+ALhA7LGxjIpeJGH3XbytsFU24F/&#10;qD+HUsQQ9ikqqEJoUyl9UZFBP7MtceTu1hkMEbpSaodDDDeNXCTJUhqsOTZU2NKhouJxfhoFmVvq&#10;3B+OWb66DVk4fXd9Jzul3qfjfg0i0Bj+xX/uo1bwGcfGL/EHyO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v3vv8AAAADbAAAADwAAAAAAAAAAAAAAAACYAgAAZHJzL2Rvd25y&#10;ZXYueG1sUEsFBgAAAAAEAAQA9QAAAIUDAAAAAA==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493" o:spid="_x0000_s1161" style="position:absolute;left:6851;top:14135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FKJMMA&#10;AADbAAAADwAAAGRycy9kb3ducmV2LnhtbESPwWrDMBBE74H8g9hCb4ncFELiRjHFxpDe2iSX3BZr&#10;a5taK1tSbffvq0Ihx2Fm3jCHbDadGMn51rKCp3UCgriyuuVawfVSrnYgfEDW2FkmBT/kITsuFwdM&#10;tZ34g8ZzqEWEsE9RQRNCn0rpq4YM+rXtiaP3aZ3BEKWrpXY4Rbjp5CZJttJgy3GhwZ7yhqqv87dR&#10;ULitLn1+Ksr9bSrC2/swDnJQ6vFhfn0BEWgO9/B/+6QVPO/h70v8AfL4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FKJMMAAADbAAAADwAAAAAAAAAAAAAAAACYAgAAZHJzL2Rv&#10;d25yZXYueG1sUEsFBgAAAAAEAAQA9QAAAIgDAAAAAA==&#10;" filled="f" stroked="f" strokeweight="0">
                  <v:textbox inset="0,0,0,0">
                    <w:txbxContent>
                      <w:p w:rsidR="001F1AF0" w:rsidRDefault="001F1AF0" w:rsidP="001F1AF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1494" o:spid="_x0000_s1162" style="position:absolute;left:8010;top:12849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2QxMAA&#10;AADbAAAADwAAAGRycy9kb3ducmV2LnhtbERPz2vCMBS+D/wfwhN2m6kyZFajiKWgt029eHs0z7bY&#10;vLRJbOt/vxwGO358vze70TSiJ+drywrmswQEcWF1zaWC6yX/+ALhA7LGxjIpeJGH3XbytsFU24F/&#10;qD+HUsQQ9ikqqEJoUyl9UZFBP7MtceTu1hkMEbpSaodDDDeNXCTJUhqsOTZU2NKhouJxfhoFmVvq&#10;3B+OWb66DVk4fXd9Jzul3qfjfg0i0Bj+xX/uo1bwGdfHL/EHyO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I2QxMAAAADbAAAADwAAAAAAAAAAAAAAAACYAgAAZHJzL2Rvd25y&#10;ZXYueG1sUEsFBgAAAAAEAAQA9QAAAIUDAAAAAA==&#10;" filled="f" stroked="f" strokeweight="0">
                  <v:textbox inset="0,0,0,0">
                    <w:txbxContent>
                      <w:p w:rsidR="001F1AF0" w:rsidRDefault="001F1AF0" w:rsidP="001F1AF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1495" o:spid="_x0000_s1163" style="position:absolute;left:6802;top:12534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E1X8MA&#10;AADbAAAADwAAAGRycy9kb3ducmV2LnhtbESPQWvCQBSE7wX/w/IEb3WjFKnRVcQQsLdWvXh7ZJ9J&#10;MPs22d0m8d93C4Ueh5n5htnuR9OInpyvLStYzBMQxIXVNZcKrpf89R2ED8gaG8uk4Eke9rvJyxZT&#10;bQf+ov4cShEh7FNUUIXQplL6oiKDfm5b4ujdrTMYonSl1A6HCDeNXCbJShqsOS5U2NKxouJx/jYK&#10;MrfSuT+esnx9G7Lw8dn1neyUmk3HwwZEoDH8h//aJ63gbQG/X+IP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E1X8MAAADbAAAADwAAAAAAAAAAAAAAAACYAgAAZHJzL2Rv&#10;d25yZXYueG1sUEsFBgAAAAAEAAQA9QAAAIgDAAAAAA==&#10;" filled="f" stroked="f" strokeweight="0">
                  <v:textbox inset="0,0,0,0">
                    <w:txbxContent>
                      <w:p w:rsidR="001F1AF0" w:rsidRDefault="001F1AF0" w:rsidP="001F1AF0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</w:t>
                        </w:r>
                      </w:p>
                    </w:txbxContent>
                  </v:textbox>
                </v:rect>
                <v:shape id="Arc 1507" o:spid="_x0000_s1164" style="position:absolute;left:7163;top:11814;width:1367;height:1987;rotation:-1824719fd;visibility:visible;mso-wrap-style:square;v-text-anchor:top" coordsize="43200,430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W9OsMA&#10;AADbAAAADwAAAGRycy9kb3ducmV2LnhtbESPQYvCMBSE78L+h/AW9iKaKiJajSKCsHvwYPXg8dk8&#10;22LzUpKo2X9vFhY8DjPzDbNcR9OKBznfWFYwGmYgiEurG64UnI67wQyED8gaW8uk4Jc8rFcfvSXm&#10;2j75QI8iVCJB2OeooA6hy6X0ZU0G/dB2xMm7WmcwJOkqqR0+E9y0cpxlU2mw4bRQY0fbmspbcTcK&#10;pvfLaf4TaVcc9xxHNzep+tezUl+fcbMAESiGd/i//a0VTMbw9yX9AL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W9OsMAAADbAAAADwAAAAAAAAAAAAAAAACYAgAAZHJzL2Rv&#10;d25yZXYueG1sUEsFBgAAAAAEAAQA9QAAAIgDAAAAAA==&#10;" path="m1105,28420nfc373,26221,,23918,,21600,,9670,9670,,21600,,33529,,43200,9670,43200,21600v,10902,-8126,20096,-18945,21436em1105,28420nsc373,26221,,23918,,21600,,9670,9670,,21600,,33529,,43200,9670,43200,21600v,10902,-8126,20096,-18945,21436l21600,21600,1105,28420xe" filled="f">
                  <v:stroke startarrow="block"/>
                  <v:path arrowok="t" o:extrusionok="f" o:connecttype="custom" o:connectlocs="35,1312;768,1987;683,997" o:connectangles="0,0,0"/>
                </v:shape>
                <v:line id="Line 1542" o:spid="_x0000_s1165" style="position:absolute;flip:x y;visibility:visible;mso-wrap-style:square" from="7715,12867" to="8586,13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MiU8YAAADbAAAADwAAAGRycy9kb3ducmV2LnhtbESP3WrCQBSE7wXfYTmCN1J3q7Vo6ipF&#10;KfjXi6Q+wCF7mqTNng3ZraZv3xUKXg4z8w2zXHe2FhdqfeVYw+NYgSDOnam40HD+eHuYg/AB2WDt&#10;mDT8kof1qt9bYmLclVO6ZKEQEcI+QQ1lCE0ipc9LsujHriGO3qdrLYYo20KaFq8Rbms5UepZWqw4&#10;LpTY0Kak/Dv7sRpUepyd5ov9dv9V71I1Oh7c9P2g9XDQvb6ACNSFe/i/vTManqZw+xJ/gF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DIlPGAAAA2wAAAA8AAAAAAAAA&#10;AAAAAAAAoQIAAGRycy9kb3ducmV2LnhtbFBLBQYAAAAABAAEAPkAAACUAwAAAAA=&#10;">
                  <v:stroke dashstyle="dash"/>
                </v:line>
                <v:line id="Line 1497" o:spid="_x0000_s1166" style="position:absolute;flip:x;visibility:visible;mso-wrap-style:square" from="7200,10817" to="7588,10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QQycUAAADbAAAADwAAAGRycy9kb3ducmV2LnhtbESPT2sCMRTE74LfIbxCbzVbKyqrUUQp&#10;VChit168PTZv/+jmZdmkZv32TaHgcZiZ3zDLdW8acaPO1ZYVvI4SEMS51TWXCk7f7y9zEM4ja2ws&#10;k4I7OVivhoMlptoG/qJb5ksRIexSVFB536ZSurwig25kW+LoFbYz6KPsSqk7DBFuGjlOkqk0WHNc&#10;qLClbUX5NfsxCrLPbTjdZ+WhKM67t0uYhf3+clTq+anfLEB46v0j/N/+0AomE/j7En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QQycUAAADbAAAADwAAAAAAAAAA&#10;AAAAAAChAgAAZHJzL2Rvd25yZXYueG1sUEsFBgAAAAAEAAQA+QAAAJMDAAAAAA==&#10;" strokecolor="silver" strokeweight="1.5pt"/>
                <v:line id="Line 1498" o:spid="_x0000_s1167" style="position:absolute;flip:y;visibility:visible;mso-wrap-style:square" from="8857,14375" to="9194,14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i1UsYAAADbAAAADwAAAGRycy9kb3ducmV2LnhtbESPT2sCMRTE7wW/Q3iCt5q1tlpWo4hF&#10;qFDEbr309ti8/aObl2UTzfrtm0Khx2FmfsMs171pxI06V1tWMBknIIhzq2suFZy+do+vIJxH1thY&#10;JgV3crBeDR6WmGob+JNumS9FhLBLUUHlfZtK6fKKDLqxbYmjV9jOoI+yK6XuMES4aeRTksykwZrj&#10;QoUtbSvKL9nVKMg+tuF0n5eHovh+m57DPOz356NSo2G/WYDw1Pv/8F/7XSt4foHfL/EH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4tVLGAAAA2wAAAA8AAAAAAAAA&#10;AAAAAAAAoQIAAGRycy9kb3ducmV2LnhtbFBLBQYAAAAABAAEAPkAAACUAwAAAAA=&#10;" strokecolor="silver" strokeweight="1.5pt"/>
                <v:group id="Group 1500" o:spid="_x0000_s1168" style="position:absolute;left:7544;top:12556;width:505;height:460;rotation:7158347fd" coordorigin="3163,3402" coordsize="752,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183/2wwAAANsAAAAP&#10;AAAAAAAAAAAAAAAAAKoCAABkcnMvZG93bnJldi54bWxQSwUGAAAAAAQABAD6AAAAmgMAAAAA&#10;">
                  <v:oval id="Oval 1501" o:spid="_x0000_s1169" style="position:absolute;left:3470;top:3464;width:415;height:630;rotation:29423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dH18YA&#10;AADbAAAADwAAAGRycy9kb3ducmV2LnhtbESPQWvCQBSE74L/YXlCb3VTW6ymWUVKBS9VTD3o7ZF9&#10;TUKzb9PsxqT+elcoeBxm5hsmWfamEmdqXGlZwdM4AkGcWV1yruDwtX6cgXAeWWNlmRT8kYPlYjhI&#10;MNa24z2dU5+LAGEXo4LC+zqW0mUFGXRjWxMH79s2Bn2QTS51g12Am0pOomgqDZYcFgqs6b2g7Cdt&#10;jYJtuevb0+c83XR69vuxPuLzxUyVehj1qzcQnnp/D/+3N1rByyvcvoQf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ldH18YAAADbAAAADwAAAAAAAAAAAAAAAACYAgAAZHJz&#10;L2Rvd25yZXYueG1sUEsFBgAAAAAEAAQA9QAAAIsDAAAAAA==&#10;" filled="f" strokecolor="silver" strokeweight="1.5pt"/>
                  <v:shape id="Arc 1502" o:spid="_x0000_s1170" style="position:absolute;left:3163;top:3464;width:635;height:203;rotation:-2802227fd;visibility:visible;mso-wrap-style:square;v-text-anchor:top" coordsize="4258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1UusIA&#10;AADbAAAADwAAAGRycy9kb3ducmV2LnhtbERPy2rCQBTdF/yH4QrdNRPbUkrMKKJISyGLWhXcXTLX&#10;TDBzJ2TGPP6+syh0eTjvfD3aRvTU+dqxgkWSgiAuna65UnD82T+9g/ABWWPjmBRM5GG9mj3kmGk3&#10;8Df1h1CJGMI+QwUmhDaT0peGLPrEtcSRu7rOYoiwq6TucIjhtpHPafomLdYcGwy2tDVU3g53q+A6&#10;HXf7r0t//yhqOpniZTrr7aTU43zcLEEEGsO/+M/9qRW8xrHxS/wB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DVS6wgAAANsAAAAPAAAAAAAAAAAAAAAAAJgCAABkcnMvZG93&#10;bnJldi54bWxQSwUGAAAAAAQABAD1AAAAhwMAAAAA&#10;" path="m-1,18165nfc1685,7697,10721,,21325,,31780,,40734,7487,42584,17777em-1,18165nsc1685,7697,10721,,21325,,31780,,40734,7487,42584,17777l21325,21600,-1,18165xe" filled="f" strokecolor="silver" strokeweight="1.5pt">
                    <v:path arrowok="t" o:extrusionok="f" o:connecttype="custom" o:connectlocs="0,171;635,167;318,203" o:connectangles="0,0,0"/>
                  </v:shape>
                  <v:line id="Line 1503" o:spid="_x0000_s1171" style="position:absolute;visibility:visible;mso-wrap-style:square" from="3756,3402" to="3915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49uMYAAADbAAAADwAAAGRycy9kb3ducmV2LnhtbESPT2vCQBTE7wW/w/IEb3WjqNToKrZV&#10;1B4E/1y8PbPPJJh9m2ZXTb+9WxA8DjPzG2Y8rU0hblS53LKCTjsCQZxYnXOq4LBfvH+AcB5ZY2GZ&#10;FPyRg+mk8TbGWNs7b+m286kIEHYxKsi8L2MpXZKRQde2JXHwzrYy6IOsUqkrvAe4KWQ3igbSYM5h&#10;IcOSvjJKLrurUXBaX5ereb/u/a5/9OKzuzl+b5NSqVazno1AeKr9K/xsr7SC3hD+v4QfIC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uPbjGAAAA2wAAAA8AAAAAAAAA&#10;AAAAAAAAoQIAAGRycy9kb3ducmV2LnhtbFBLBQYAAAAABAAEAPkAAACUAwAAAAA=&#10;" strokecolor="silver" strokeweight="1.5pt"/>
                  <v:line id="Line 1504" o:spid="_x0000_s1172" style="position:absolute;visibility:visible;mso-wrap-style:square" from="3291,3828" to="3450,3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0C+MIAAADbAAAADwAAAGRycy9kb3ducmV2LnhtbERPTYvCMBC9C/6HMAt703RFRapR1FVW&#10;PQhVL3ubbca22Ey6TdT6781B8Ph435NZY0pxo9oVlhV8dSMQxKnVBWcKTsd1ZwTCeWSNpWVS8CAH&#10;s2m7NcFY2zsndDv4TIQQdjEqyL2vYildmpNB17UVceDOtjboA6wzqWu8h3BTyl4UDaXBgkNDjhUt&#10;c0ovh6tR8Le9/mxWg6b/v93p9aK3//1O0kqpz49mPgbhqfFv8cu90QoGYX34En6An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g0C+MIAAADbAAAADwAAAAAAAAAAAAAA&#10;AAChAgAAZHJzL2Rvd25yZXYueG1sUEsFBgAAAAAEAAQA+QAAAJADAAAAAA==&#10;" strokecolor="silver" strokeweight="1.5pt"/>
                </v:group>
                <v:shape id="Arc 1505" o:spid="_x0000_s1173" style="position:absolute;left:7666;top:12819;width:137;height:87;rotation:-7553000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mpmMIA&#10;AADbAAAADwAAAGRycy9kb3ducmV2LnhtbESPT4vCMBTE7wt+h/AEb2uqoCtdo6yCoBdl/Xd+NG/b&#10;sslLaaK2fnojCB6HmfkNM5031ogr1b50rGDQT0AQZ06XnCs4HlafExA+IGs0jklBSx7ms87HFFPt&#10;bvxL133IRYSwT1FBEUKVSumzgiz6vquIo/fnaoshyjqXusZbhFsjh0kylhZLjgsFVrQsKPvfX6yC&#10;L2P8xLrz5rRb0P20XbVbWbVK9brNzzeIQE14h1/ttVYwGsDzS/wB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OamYwgAAANsAAAAPAAAAAAAAAAAAAAAAAJgCAABkcnMvZG93&#10;bnJldi54bWxQSwUGAAAAAAQABAD1AAAAhwMAAAAA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<v:path arrowok="t" o:extrusionok="f" o:connecttype="custom" o:connectlocs="117,74;119,73;69,44" o:connectangles="0,0,0"/>
                </v:shape>
                <v:shape id="Arc 1508" o:spid="_x0000_s1174" style="position:absolute;left:6725;top:10782;width:2496;height:4015;rotation:-1568541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mVSMcA&#10;AADbAAAADwAAAGRycy9kb3ducmV2LnhtbESPT2vCQBTE74V+h+UVvBTdRNoq0VUkIK3Qi/9Ab4/s&#10;Mwlm38bsNon99N1CocdhZn7DzJe9qURLjSstK4hHEQjizOqScwWH/Xo4BeE8ssbKMim4k4Pl4vFh&#10;jom2HW+p3flcBAi7BBUU3teJlC4ryKAb2Zo4eBfbGPRBNrnUDXYBbio5jqI3abDksFBgTWlB2XX3&#10;ZRRszt378XQ7xvH0uZ68tN/p9bNMlRo89asZCE+9/w//tT+0gtcx/H4JP0Au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plUjHAAAA2wAAAA8AAAAAAAAAAAAAAAAAmAIAAGRy&#10;cy9kb3ducmV2LnhtbFBLBQYAAAAABAAEAPUAAACMAwAAAAA=&#10;" path="m664,26915nfc223,25178,,23392,,21600,,9670,9670,,21600,,33529,,43200,9670,43200,21600v,11929,-9671,21600,-21600,21600c12205,43200,3887,37127,1026,28178em664,26915nsc223,25178,,23392,,21600,,9670,9670,,21600,,33529,,43200,9670,43200,21600v,11929,-9671,21600,-21600,21600c12205,43200,3887,37127,1026,28178l21600,21600,664,26915xe" filled="f" strokecolor="silver" strokeweight="1.5pt">
                  <v:path arrowok="t" o:extrusionok="f" o:connecttype="custom" o:connectlocs="38,2502;59,2619;1248,2007" o:connectangles="0,0,0"/>
                </v:shape>
                <v:shape id="Arc 1541" o:spid="_x0000_s1175" style="position:absolute;left:8076;top:10503;width:1248;height:3909;rotation:-1568541fd;visibility:visible;mso-wrap-style:square;v-text-anchor:top" coordsize="21600,42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Qf8MA&#10;AADbAAAADwAAAGRycy9kb3ducmV2LnhtbESPT4vCMBTE78J+h/AWvMia+hftGmUpiOtR3YPHR/Ns&#10;i81LaWKN394sCB6HmfkNs9oEU4uOWldZVjAaJiCIc6srLhT8nbZfCxDOI2usLZOCBznYrD96K0y1&#10;vfOBuqMvRISwS1FB6X2TSunykgy6oW2Io3exrUEfZVtI3eI9wk0tx0kylwYrjgslNpSVlF+PN6Ng&#10;3+12sjmPiv08ywbjZbBhcJ0q1f8MP98gPAX/Dr/av1rBbAL/X+IP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UGQf8MAAADbAAAADwAAAAAAAAAAAAAAAACYAgAAZHJzL2Rv&#10;d25yZXYueG1sUEsFBgAAAAAEAAQA9QAAAIgDAAAAAA==&#10;" path="m4624,-1nfc14536,2172,21600,10951,21600,21099v,9920,-6758,18565,-16385,20961em4624,-1nsc14536,2172,21600,10951,21600,21099v,9920,-6758,18565,-16385,20961l,21099,4624,-1xe" filled="f" strokecolor="silver" strokeweight="1.5pt">
                  <v:path arrowok="t" o:extrusionok="f" o:connecttype="custom" o:connectlocs="267,0;301,3909;0,1961" o:connectangles="0,0,0"/>
                </v:shape>
                <v:rect id="Rectangle 1620" o:spid="_x0000_s1176" style="position:absolute;left:7149;top:11208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8AGsMA&#10;AADbAAAADwAAAGRycy9kb3ducmV2LnhtbESPQWvCQBSE70L/w/IKvemmUsWmriKGgN6seuntkX1N&#10;QrNvk91tkv57VxB6HGbmG2a9HU0jenK+tqzgdZaAIC6srrlUcL3k0xUIH5A1NpZJwR952G6eJmtM&#10;tR34k/pzKEWEsE9RQRVCm0rpi4oM+pltiaP3bZ3BEKUrpXY4RLhp5DxJltJgzXGhwpb2FRU/51+j&#10;IHNLnfv9Icvfv4YsHE9d38lOqZfncfcBItAY/sOP9kErWLzB/Uv8AX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8AGsMAAADbAAAADwAAAAAAAAAAAAAAAACYAgAAZHJzL2Rv&#10;d25yZXYueG1sUEsFBgAAAAAEAAQA9QAAAIgDAAAAAA==&#10;" filled="f" stroked="f" strokeweight="0">
                  <v:textbox inset="0,0,0,0">
                    <w:txbxContent>
                      <w:p w:rsidR="000E4515" w:rsidRDefault="000E4515" w:rsidP="000E4515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4</w:t>
                        </w:r>
                      </w:p>
                    </w:txbxContent>
                  </v:textbox>
                </v:rect>
                <v:rect id="Rectangle 1625" o:spid="_x0000_s1177" style="position:absolute;left:7449;top:14490;width:49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OlgcMA&#10;AADbAAAADwAAAGRycy9kb3ducmV2LnhtbESPzWrDMBCE74W+g9hCb43cQELjRAklxpDe8nfJbbE2&#10;tom1siXFdt++CgR6HGbmG2a1GU0jenK+tqzgc5KAIC6srrlUcD7lH18gfEDW2FgmBb/kYbN+fVlh&#10;qu3AB+qPoRQRwj5FBVUIbSqlLyoy6Ce2JY7e1TqDIUpXSu1wiHDTyGmSzKXBmuNChS1tKypux7tR&#10;kLm5zv12l+WLy5CFn33Xd7JT6v1t/F6CCDSG//CzvdMKZjN4fIk/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OlgcMAAADbAAAADwAAAAAAAAAAAAAAAACYAgAAZHJzL2Rv&#10;d25yZXYueG1sUEsFBgAAAAAEAAQA9QAAAIgDAAAAAA==&#10;" filled="f" stroked="f" strokeweight="0">
                  <v:textbox inset="0,0,0,0">
                    <w:txbxContent>
                      <w:p w:rsidR="00197A1D" w:rsidRDefault="00197A1D" w:rsidP="00197A1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’</w:t>
                        </w:r>
                      </w:p>
                    </w:txbxContent>
                  </v:textbox>
                </v:rect>
                <v:group id="Group 1637" o:spid="_x0000_s1178" style="position:absolute;left:6979;top:13632;width:361;height:382;rotation:6927417fd" coordorigin="3806,3965" coordsize="361,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NujYcQAAADbAAAA&#10;DwAAAAAAAAAAAAAAAACqAgAAZHJzL2Rvd25yZXYueG1sUEsFBgAAAAAEAAQA+gAAAJsDAAAAAA==&#10;">
                  <v:shape id="Freeform 1638" o:spid="_x0000_s1179" style="position:absolute;left:3806;top:3965;width:336;height:344;rotation:-26312fd;visibility:visible;mso-wrap-style:square;v-text-anchor:top" coordsize="483,4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yC8MEA&#10;AADbAAAADwAAAGRycy9kb3ducmV2LnhtbESP3YrCMBSE7xd8h3AEbxZNFdZqNYoohb1S/HmAY3Ns&#10;i81JaaLWtzeC4OUwM98w82VrKnGnxpWWFQwHEQjizOqScwWnY9qfgHAeWWNlmRQ8ycFy0fmZY6Lt&#10;g/d0P/hcBAi7BBUU3teJlC4ryKAb2Jo4eBfbGPRBNrnUDT4C3FRyFEVjabDksFBgTeuCsuvhZhT8&#10;8nFzNttdJXfxZJz61E2nOlOq121XMxCeWv8Nf9r/WsFfDO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MgvDBAAAA2wAAAA8AAAAAAAAAAAAAAAAAmAIAAGRycy9kb3du&#10;cmV2LnhtbFBLBQYAAAAABAAEAPUAAACGAwAAAAA=&#10;" path="m228,486l,183,6,126,27,81,63,33,108,12,162,r54,3l252,18,483,291,228,486xe" strokecolor="silver" strokeweight="1.5pt">
                    <v:path arrowok="t" o:connecttype="custom" o:connectlocs="159,344;0,130;4,89;19,57;44,23;75,8;113,0;150,2;175,13;336,206;159,344" o:connectangles="0,0,0,0,0,0,0,0,0,0,0"/>
                  </v:shape>
                  <v:oval id="Oval 1639" o:spid="_x0000_s1180" style="position:absolute;left:3938;top:4113;width:229;height:234;rotation:-2631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SC278A&#10;AADbAAAADwAAAGRycy9kb3ducmV2LnhtbERPTYvCMBC9C/6HMII3TdVdWbpGEUHRo1b0OjSzbddm&#10;UpNo67/fHIQ9Pt73YtWZWjzJ+cqygsk4AUGcW11xoeCcbUdfIHxA1lhbJgUv8rBa9nsLTLVt+UjP&#10;UyhEDGGfooIyhCaV0uclGfRj2xBH7sc6gyFCV0jtsI3hppbTJJlLgxXHhhIb2pSU304PoyDL9MEk&#10;H5vK7dr79bfZX7b1bKrUcNCtv0EE6sK/+O3eawWfcWz8En+AXP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hILbvwAAANsAAAAPAAAAAAAAAAAAAAAAAJgCAABkcnMvZG93bnJl&#10;di54bWxQSwUGAAAAAAQABAD1AAAAhAMAAAAA&#10;" strokecolor="silver" strokeweight="1.5pt"/>
                </v:group>
                <v:line id="Line 1543" o:spid="_x0000_s1181" style="position:absolute;flip:x;visibility:visible;mso-wrap-style:square" from="6555,12869" to="7725,14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+YL8QAAADbAAAADwAAAGRycy9kb3ducmV2LnhtbESPQWvCQBCF7wX/wzJCL6FuqlQ0uoq1&#10;FQTxoO2hxyE7JsHsbMhONf57Vyj0+HjzvjdvvuxcrS7UhsqzgddBCoo497biwsD31+ZlAioIssXa&#10;Mxm4UYDlovc0x8z6Kx/ocpRCRQiHDA2UIk2mdchLchgGviGO3sm3DiXKttC2xWuEu1oP03SsHVYc&#10;G0psaF1Sfj7+uvjGZs8fo1Hy7nSSTOnzR3apFmOe+91qBkqok//jv/TWGnibwm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T5gvxAAAANsAAAAPAAAAAAAAAAAA&#10;AAAAAKECAABkcnMvZG93bnJldi54bWxQSwUGAAAAAAQABAD5AAAAkgMAAAAA&#10;">
                  <v:stroke endarrow="block"/>
                </v:line>
                <v:line id="Line 1611" o:spid="_x0000_s1182" style="position:absolute;rotation:90;flip:y;visibility:visible;mso-wrap-style:square" from="6901,14000" to="7625,14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/KEcIAAADbAAAADwAAAGRycy9kb3ducmV2LnhtbERPy2oCMRTdC/2HcAvdiGbahchoFFta&#10;bEEKPnB9mVxnxk5uQpJx0r9vFkKXh/NerpPpxI18aC0reJ4WIIgrq1uuFZyOH5M5iBCRNXaWScEv&#10;BVivHkZLLLUdeE+3Q6xFDuFQooImRldKGaqGDIapdcSZu1hvMGboa6k9DjncdPKlKGbSYMu5oUFH&#10;bw1VP4feKNi+J//9ev2KaThte3edj3fu3Cv19Jg2CxCRUvwX392fWsEsr89f8g+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9/KEcIAAADbAAAADwAAAAAAAAAAAAAA&#10;AAChAgAAZHJzL2Rvd25yZXYueG1sUEsFBgAAAAAEAAQA+QAAAJADAAAAAA==&#10;">
                  <v:stroke dashstyle="dash" startarrow="block"/>
                </v:line>
              </v:group>
            </w:pict>
          </mc:Fallback>
        </mc:AlternateContent>
      </w: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46686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9855</wp:posOffset>
                </wp:positionH>
                <wp:positionV relativeFrom="paragraph">
                  <wp:posOffset>32385</wp:posOffset>
                </wp:positionV>
                <wp:extent cx="2566670" cy="1799590"/>
                <wp:effectExtent l="0" t="0" r="0" b="0"/>
                <wp:wrapNone/>
                <wp:docPr id="22" name="Group 16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6670" cy="1799590"/>
                          <a:chOff x="1613" y="11499"/>
                          <a:chExt cx="4042" cy="2834"/>
                        </a:xfrm>
                      </wpg:grpSpPr>
                      <wps:wsp>
                        <wps:cNvPr id="23" name="Rectangle 1348"/>
                        <wps:cNvSpPr>
                          <a:spLocks noChangeArrowheads="1"/>
                        </wps:cNvSpPr>
                        <wps:spPr bwMode="auto">
                          <a:xfrm>
                            <a:off x="1613" y="11828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F1AF0" w:rsidRDefault="001F1AF0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Rectangle 1345"/>
                        <wps:cNvSpPr>
                          <a:spLocks noChangeArrowheads="1"/>
                        </wps:cNvSpPr>
                        <wps:spPr bwMode="auto">
                          <a:xfrm>
                            <a:off x="5283" y="14025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F1AF0" w:rsidRDefault="001F1AF0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Freeform 1582"/>
                        <wps:cNvSpPr>
                          <a:spLocks/>
                        </wps:cNvSpPr>
                        <wps:spPr bwMode="auto">
                          <a:xfrm>
                            <a:off x="2022" y="11678"/>
                            <a:ext cx="3334" cy="2167"/>
                          </a:xfrm>
                          <a:custGeom>
                            <a:avLst/>
                            <a:gdLst>
                              <a:gd name="T0" fmla="*/ 72 w 3334"/>
                              <a:gd name="T1" fmla="*/ 0 h 2167"/>
                              <a:gd name="T2" fmla="*/ 3314 w 3334"/>
                              <a:gd name="T3" fmla="*/ 2039 h 2167"/>
                              <a:gd name="T4" fmla="*/ 3328 w 3334"/>
                              <a:gd name="T5" fmla="*/ 2060 h 2167"/>
                              <a:gd name="T6" fmla="*/ 3334 w 3334"/>
                              <a:gd name="T7" fmla="*/ 2089 h 2167"/>
                              <a:gd name="T8" fmla="*/ 3327 w 3334"/>
                              <a:gd name="T9" fmla="*/ 2118 h 2167"/>
                              <a:gd name="T10" fmla="*/ 3310 w 3334"/>
                              <a:gd name="T11" fmla="*/ 2142 h 2167"/>
                              <a:gd name="T12" fmla="*/ 3280 w 3334"/>
                              <a:gd name="T13" fmla="*/ 2166 h 2167"/>
                              <a:gd name="T14" fmla="*/ 3249 w 3334"/>
                              <a:gd name="T15" fmla="*/ 2167 h 2167"/>
                              <a:gd name="T16" fmla="*/ 0 w 3334"/>
                              <a:gd name="T17" fmla="*/ 117 h 2167"/>
                              <a:gd name="T18" fmla="*/ 72 w 3334"/>
                              <a:gd name="T19" fmla="*/ 0 h 21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334" h="2167">
                                <a:moveTo>
                                  <a:pt x="72" y="0"/>
                                </a:moveTo>
                                <a:lnTo>
                                  <a:pt x="3314" y="2039"/>
                                </a:lnTo>
                                <a:lnTo>
                                  <a:pt x="3328" y="2060"/>
                                </a:lnTo>
                                <a:lnTo>
                                  <a:pt x="3334" y="2089"/>
                                </a:lnTo>
                                <a:lnTo>
                                  <a:pt x="3327" y="2118"/>
                                </a:lnTo>
                                <a:lnTo>
                                  <a:pt x="3310" y="2142"/>
                                </a:lnTo>
                                <a:lnTo>
                                  <a:pt x="3280" y="2166"/>
                                </a:lnTo>
                                <a:lnTo>
                                  <a:pt x="3249" y="2167"/>
                                </a:lnTo>
                                <a:lnTo>
                                  <a:pt x="0" y="117"/>
                                </a:lnTo>
                                <a:lnTo>
                                  <a:pt x="7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" name="Group 1632"/>
                        <wpg:cNvGrpSpPr>
                          <a:grpSpLocks/>
                        </wpg:cNvGrpSpPr>
                        <wpg:grpSpPr bwMode="auto">
                          <a:xfrm>
                            <a:off x="1740" y="11499"/>
                            <a:ext cx="420" cy="344"/>
                            <a:chOff x="1740" y="11499"/>
                            <a:chExt cx="420" cy="344"/>
                          </a:xfrm>
                        </wpg:grpSpPr>
                        <wps:wsp>
                          <wps:cNvPr id="27" name="Freeform 1583"/>
                          <wps:cNvSpPr>
                            <a:spLocks/>
                          </wps:cNvSpPr>
                          <wps:spPr bwMode="auto">
                            <a:xfrm rot="788677">
                              <a:off x="1791" y="11541"/>
                              <a:ext cx="369" cy="302"/>
                            </a:xfrm>
                            <a:custGeom>
                              <a:avLst/>
                              <a:gdLst>
                                <a:gd name="T0" fmla="*/ 156 w 555"/>
                                <a:gd name="T1" fmla="*/ 0 h 450"/>
                                <a:gd name="T2" fmla="*/ 549 w 555"/>
                                <a:gd name="T3" fmla="*/ 141 h 450"/>
                                <a:gd name="T4" fmla="*/ 555 w 555"/>
                                <a:gd name="T5" fmla="*/ 204 h 450"/>
                                <a:gd name="T6" fmla="*/ 546 w 555"/>
                                <a:gd name="T7" fmla="*/ 258 h 450"/>
                                <a:gd name="T8" fmla="*/ 531 w 555"/>
                                <a:gd name="T9" fmla="*/ 318 h 450"/>
                                <a:gd name="T10" fmla="*/ 504 w 555"/>
                                <a:gd name="T11" fmla="*/ 372 h 450"/>
                                <a:gd name="T12" fmla="*/ 480 w 555"/>
                                <a:gd name="T13" fmla="*/ 414 h 450"/>
                                <a:gd name="T14" fmla="*/ 444 w 555"/>
                                <a:gd name="T15" fmla="*/ 450 h 450"/>
                                <a:gd name="T16" fmla="*/ 0 w 555"/>
                                <a:gd name="T17" fmla="*/ 303 h 450"/>
                                <a:gd name="T18" fmla="*/ 156 w 555"/>
                                <a:gd name="T19" fmla="*/ 0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555" h="450">
                                  <a:moveTo>
                                    <a:pt x="156" y="0"/>
                                  </a:moveTo>
                                  <a:lnTo>
                                    <a:pt x="549" y="141"/>
                                  </a:lnTo>
                                  <a:lnTo>
                                    <a:pt x="555" y="204"/>
                                  </a:lnTo>
                                  <a:lnTo>
                                    <a:pt x="546" y="258"/>
                                  </a:lnTo>
                                  <a:lnTo>
                                    <a:pt x="531" y="318"/>
                                  </a:lnTo>
                                  <a:lnTo>
                                    <a:pt x="504" y="372"/>
                                  </a:lnTo>
                                  <a:lnTo>
                                    <a:pt x="480" y="414"/>
                                  </a:lnTo>
                                  <a:lnTo>
                                    <a:pt x="444" y="450"/>
                                  </a:lnTo>
                                  <a:lnTo>
                                    <a:pt x="0" y="303"/>
                                  </a:lnTo>
                                  <a:lnTo>
                                    <a:pt x="1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Oval 1584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1740" y="11499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1633"/>
                        <wpg:cNvGrpSpPr>
                          <a:grpSpLocks/>
                        </wpg:cNvGrpSpPr>
                        <wpg:grpSpPr bwMode="auto">
                          <a:xfrm rot="10800000">
                            <a:off x="5235" y="13684"/>
                            <a:ext cx="420" cy="344"/>
                            <a:chOff x="1740" y="11499"/>
                            <a:chExt cx="420" cy="344"/>
                          </a:xfrm>
                        </wpg:grpSpPr>
                        <wps:wsp>
                          <wps:cNvPr id="30" name="Freeform 1634"/>
                          <wps:cNvSpPr>
                            <a:spLocks/>
                          </wps:cNvSpPr>
                          <wps:spPr bwMode="auto">
                            <a:xfrm rot="788677">
                              <a:off x="1791" y="11541"/>
                              <a:ext cx="369" cy="302"/>
                            </a:xfrm>
                            <a:custGeom>
                              <a:avLst/>
                              <a:gdLst>
                                <a:gd name="T0" fmla="*/ 156 w 555"/>
                                <a:gd name="T1" fmla="*/ 0 h 450"/>
                                <a:gd name="T2" fmla="*/ 549 w 555"/>
                                <a:gd name="T3" fmla="*/ 141 h 450"/>
                                <a:gd name="T4" fmla="*/ 555 w 555"/>
                                <a:gd name="T5" fmla="*/ 204 h 450"/>
                                <a:gd name="T6" fmla="*/ 546 w 555"/>
                                <a:gd name="T7" fmla="*/ 258 h 450"/>
                                <a:gd name="T8" fmla="*/ 531 w 555"/>
                                <a:gd name="T9" fmla="*/ 318 h 450"/>
                                <a:gd name="T10" fmla="*/ 504 w 555"/>
                                <a:gd name="T11" fmla="*/ 372 h 450"/>
                                <a:gd name="T12" fmla="*/ 480 w 555"/>
                                <a:gd name="T13" fmla="*/ 414 h 450"/>
                                <a:gd name="T14" fmla="*/ 444 w 555"/>
                                <a:gd name="T15" fmla="*/ 450 h 450"/>
                                <a:gd name="T16" fmla="*/ 0 w 555"/>
                                <a:gd name="T17" fmla="*/ 303 h 450"/>
                                <a:gd name="T18" fmla="*/ 156 w 555"/>
                                <a:gd name="T19" fmla="*/ 0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555" h="450">
                                  <a:moveTo>
                                    <a:pt x="156" y="0"/>
                                  </a:moveTo>
                                  <a:lnTo>
                                    <a:pt x="549" y="141"/>
                                  </a:lnTo>
                                  <a:lnTo>
                                    <a:pt x="555" y="204"/>
                                  </a:lnTo>
                                  <a:lnTo>
                                    <a:pt x="546" y="258"/>
                                  </a:lnTo>
                                  <a:lnTo>
                                    <a:pt x="531" y="318"/>
                                  </a:lnTo>
                                  <a:lnTo>
                                    <a:pt x="504" y="372"/>
                                  </a:lnTo>
                                  <a:lnTo>
                                    <a:pt x="480" y="414"/>
                                  </a:lnTo>
                                  <a:lnTo>
                                    <a:pt x="444" y="450"/>
                                  </a:lnTo>
                                  <a:lnTo>
                                    <a:pt x="0" y="303"/>
                                  </a:lnTo>
                                  <a:lnTo>
                                    <a:pt x="1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1635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1740" y="11499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" name="Rectangle 1642"/>
                        <wps:cNvSpPr>
                          <a:spLocks noChangeArrowheads="1"/>
                        </wps:cNvSpPr>
                        <wps:spPr bwMode="auto">
                          <a:xfrm>
                            <a:off x="2493" y="12855"/>
                            <a:ext cx="1185" cy="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81980" w:rsidRDefault="00381980" w:rsidP="0038198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use</w:t>
                              </w:r>
                            </w:p>
                            <w:p w:rsidR="00381980" w:rsidRDefault="00381980" w:rsidP="0038198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ouble-spherica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3" o:spid="_x0000_s1183" style="position:absolute;margin-left:8.65pt;margin-top:2.55pt;width:202.1pt;height:141.7pt;z-index:251661312" coordorigin="1613,11499" coordsize="4042,28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">
                <v:rect id="Rectangle 1348" o:spid="_x0000_s1184" style="position:absolute;left:1613;top:11828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DrE8MA&#10;AADbAAAADwAAAGRycy9kb3ducmV2LnhtbESPzWrDMBCE74W+g9hCb43cBELjRAklxpDe8nfJbbE2&#10;tom1siXFdt++CgR6HGbmG2a1GU0jenK+tqzgc5KAIC6srrlUcD7lH18gfEDW2FgmBb/kYbN+fVlh&#10;qu3AB+qPoRQRwj5FBVUIbSqlLyoy6Ce2JY7e1TqDIUpXSu1wiHDTyGmSzKXBmuNChS1tKypux7tR&#10;kLm5zv12l+WLy5CFn33Xd7JT6v1t/F6CCDSG//CzvdMKpjN4fIk/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DrE8MAAADbAAAADwAAAAAAAAAAAAAAAACYAgAAZHJzL2Rv&#10;d25yZXYueG1sUEsFBgAAAAAEAAQA9QAAAIgDAAAAAA==&#10;" filled="f" stroked="f" strokeweight="0">
                  <v:textbox inset="0,0,0,0">
                    <w:txbxContent>
                      <w:p w:rsidR="001F1AF0" w:rsidRDefault="001F1AF0" w:rsidP="001F1AF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345" o:spid="_x0000_s1185" style="position:absolute;left:5283;top:14025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lzZ8MA&#10;AADbAAAADwAAAGRycy9kb3ducmV2LnhtbESPzWrDMBCE74W+g9hCb43cEELjRAklxpDe8nfJbbE2&#10;tom1siXFdt++CgR6HGbmG2a1GU0jenK+tqzgc5KAIC6srrlUcD7lH18gfEDW2FgmBb/kYbN+fVlh&#10;qu3AB+qPoRQRwj5FBVUIbSqlLyoy6Ce2JY7e1TqDIUpXSu1wiHDTyGmSzKXBmuNChS1tKypux7tR&#10;kLm5zv12l+WLy5CFn33Xd7JT6v1t/F6CCDSG//CzvdMKpjN4fIk/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lzZ8MAAADbAAAADwAAAAAAAAAAAAAAAACYAgAAZHJzL2Rv&#10;d25yZXYueG1sUEsFBgAAAAAEAAQA9QAAAIgDAAAAAA==&#10;" filled="f" stroked="f" strokeweight="0">
                  <v:textbox inset="0,0,0,0">
                    <w:txbxContent>
                      <w:p w:rsidR="001F1AF0" w:rsidRDefault="001F1AF0" w:rsidP="001F1AF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shape id="Freeform 1582" o:spid="_x0000_s1186" style="position:absolute;left:2022;top:11678;width:3334;height:2167;visibility:visible;mso-wrap-style:square;v-text-anchor:top" coordsize="3334,21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hAMMEA&#10;AADbAAAADwAAAGRycy9kb3ducmV2LnhtbESPQYvCMBSE74L/ITzBm6aKLqUaRVzF9WgteH00z7bY&#10;vJQmW+u/3wjCHoeZ+YZZb3tTi45aV1lWMJtGIIhzqysuFGTX4yQG4TyyxtoyKXiRg+1mOFhjou2T&#10;L9SlvhABwi5BBaX3TSKly0sy6Ka2IQ7e3bYGfZBtIXWLzwA3tZxH0Zc0WHFYKLGhfUn5I/01ChYx&#10;Pqizt/T0fT03+WV3iOssU2o86ncrEJ56/x/+tH+0gvkS3l/CD5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IQDDBAAAA2wAAAA8AAAAAAAAAAAAAAAAAmAIAAGRycy9kb3du&#10;cmV2LnhtbFBLBQYAAAAABAAEAPUAAACGAwAAAAA=&#10;" path="m72,l3314,2039r14,21l3334,2089r-7,29l3310,2142r-30,24l3249,2167,,117,72,xe" strokecolor="silver" strokeweight="1.5pt">
                  <v:path arrowok="t" o:connecttype="custom" o:connectlocs="72,0;3314,2039;3328,2060;3334,2089;3327,2118;3310,2142;3280,2166;3249,2167;0,117;72,0" o:connectangles="0,0,0,0,0,0,0,0,0,0"/>
                </v:shape>
                <v:group id="Group 1632" o:spid="_x0000_s1187" style="position:absolute;left:1740;top:11499;width:420;height:344" coordorigin="1740,11499" coordsize="420,3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 id="Freeform 1583" o:spid="_x0000_s1188" style="position:absolute;left:1791;top:11541;width:369;height:302;rotation:861446fd;visibility:visible;mso-wrap-style:square;v-text-anchor:top" coordsize="55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xj+sQA&#10;AADbAAAADwAAAGRycy9kb3ducmV2LnhtbESPT4vCMBTE78J+h/AWvGmqh652jSILC4IX65/D3h7N&#10;sy02L20StX77jSB4HGbmN8xi1ZtG3Mj52rKCyTgBQVxYXXOp4Hj4Hc1A+ICssbFMCh7kYbX8GCww&#10;0/bOOd32oRQRwj5DBVUIbSalLyoy6Me2JY7e2TqDIUpXSu3wHuGmkdMkSaXBmuNChS39VFRc9lej&#10;IG9Of+2jS93ssk0n8/ya7oquU2r42a+/QQTqwzv8am+0gukXPL/EHy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cY/rEAAAA2wAAAA8AAAAAAAAAAAAAAAAAmAIAAGRycy9k&#10;b3ducmV2LnhtbFBLBQYAAAAABAAEAPUAAACJAwAAAAA=&#10;" path="m156,l549,141r6,63l546,258r-15,60l504,372r-24,42l444,450,,303,156,xe" strokecolor="silver" strokeweight="1.5pt">
                    <v:path arrowok="t" o:connecttype="custom" o:connectlocs="104,0;365,95;369,137;363,173;353,213;335,250;319,278;295,302;0,203;104,0" o:connectangles="0,0,0,0,0,0,0,0,0,0"/>
                  </v:shape>
                  <v:oval id="Oval 1584" o:spid="_x0000_s1189" style="position:absolute;left:1740;top:11499;width:229;height:234;rotation:-2631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Lxpr8A&#10;AADbAAAADwAAAGRycy9kb3ducmV2LnhtbERPTYvCMBC9C/6HMII3Ta2LSDWKCC7uca3odWjGttpM&#10;apK13X+/OSx4fLzv9bY3jXiR87VlBbNpAoK4sLrmUsE5P0yWIHxA1thYJgW/5GG7GQ7WmGnb8Te9&#10;TqEUMYR9hgqqENpMSl9UZNBPbUscuZt1BkOErpTaYRfDTSPTJFlIgzXHhgpb2ldUPE4/RkGe6y+T&#10;fOxr99k9r/f2eDk081Sp8ajfrUAE6sNb/O8+agVpHBu/xB8gN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gvGmvwAAANsAAAAPAAAAAAAAAAAAAAAAAJgCAABkcnMvZG93bnJl&#10;di54bWxQSwUGAAAAAAQABAD1AAAAhAMAAAAA&#10;" strokecolor="silver" strokeweight="1.5pt"/>
                </v:group>
                <v:group id="Group 1633" o:spid="_x0000_s1190" style="position:absolute;left:5235;top:13684;width:420;height:344;rotation:180" coordorigin="1740,11499" coordsize="420,3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lYa/nCAAAA2wAAAA8A&#10;AAAAAAAAAAAAAAAAqgIAAGRycy9kb3ducmV2LnhtbFBLBQYAAAAABAAEAPoAAACZAwAAAAA=&#10;">
                  <v:shape id="Freeform 1634" o:spid="_x0000_s1191" style="position:absolute;left:1791;top:11541;width:369;height:302;rotation:861446fd;visibility:visible;mso-wrap-style:square;v-text-anchor:top" coordsize="55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xtU8AA&#10;AADbAAAADwAAAGRycy9kb3ducmV2LnhtbERPTYvCMBC9L/gfwgje1lSFotUoIgiCF+vqwdvQjG2x&#10;mbRJ1PrvN4eFPT7e92rTm0a8yPnasoLJOAFBXFhdc6ng8rP/noPwAVljY5kUfMjDZj34WmGm7Ztz&#10;ep1DKWII+wwVVCG0mZS+qMigH9uWOHJ36wyGCF0ptcN3DDeNnCZJKg3WHBsqbGlXUfE4P42CvLne&#10;2k+XuvnjmE4W+TM9FV2n1GjYb5cgAvXhX/znPmgFs7g+fok/QK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ixtU8AAAADbAAAADwAAAAAAAAAAAAAAAACYAgAAZHJzL2Rvd25y&#10;ZXYueG1sUEsFBgAAAAAEAAQA9QAAAIUDAAAAAA==&#10;" path="m156,l549,141r6,63l546,258r-15,60l504,372r-24,42l444,450,,303,156,xe" strokecolor="silver" strokeweight="1.5pt">
                    <v:path arrowok="t" o:connecttype="custom" o:connectlocs="104,0;365,95;369,137;363,173;353,213;335,250;319,278;295,302;0,203;104,0" o:connectangles="0,0,0,0,0,0,0,0,0,0"/>
                  </v:shape>
                  <v:oval id="Oval 1635" o:spid="_x0000_s1192" style="position:absolute;left:1740;top:11499;width:229;height:234;rotation:-2631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HO5sMA&#10;AADbAAAADwAAAGRycy9kb3ducmV2LnhtbESPQWvCQBSE74X+h+UVvNWNWqSkbkIRlHisKe31kX1N&#10;otm36e6apP++Kwgeh5n5htnkk+nEQM63lhUs5gkI4srqlmsFn+Xu+RWED8gaO8uk4I885NnjwwZT&#10;bUf+oOEYahEh7FNU0ITQp1L6qiGDfm574uj9WGcwROlqqR2OEW46uUyStTTYclxosKdtQ9X5eDEK&#10;ylIfTPKybd1+/P0+9cXXrlstlZo9Te9vIAJN4R6+tQutYLWA65f4A2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HO5sMAAADbAAAADwAAAAAAAAAAAAAAAACYAgAAZHJzL2Rv&#10;d25yZXYueG1sUEsFBgAAAAAEAAQA9QAAAIgDAAAAAA==&#10;" strokecolor="silver" strokeweight="1.5pt"/>
                </v:group>
                <v:rect id="Rectangle 1642" o:spid="_x0000_s1193" style="position:absolute;left:2493;top:12855;width:1185;height:9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XYVcMA&#10;AADbAAAADwAAAGRycy9kb3ducmV2LnhtbESPzWrDMBCE74W+g9hCb43cBELjRAklxpDe8nfJbbE2&#10;tom1siXFdt++CgR6HGbmG2a1GU0jenK+tqzgc5KAIC6srrlUcD7lH18gfEDW2FgmBb/kYbN+fVlh&#10;qu3AB+qPoRQRwj5FBVUIbSqlLyoy6Ce2JY7e1TqDIUpXSu1wiHDTyGmSzKXBmuNChS1tKypux7tR&#10;kLm5zv12l+WLy5CFn33Xd7JT6v1t/F6CCDSG//CzvdMKZlN4fIk/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XYVcMAAADbAAAADwAAAAAAAAAAAAAAAACYAgAAZHJzL2Rv&#10;d25yZXYueG1sUEsFBgAAAAAEAAQA9QAAAIgDAAAAAA==&#10;" filled="f" stroked="f" strokeweight="0">
                  <v:textbox inset="0,0,0,0">
                    <w:txbxContent>
                      <w:p w:rsidR="00381980" w:rsidRDefault="00381980" w:rsidP="0038198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use</w:t>
                        </w:r>
                      </w:p>
                      <w:p w:rsidR="00381980" w:rsidRDefault="00381980" w:rsidP="0038198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ouble-spherical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C4367" w:rsidRPr="00B9467F" w:rsidRDefault="005C4367">
      <w:pPr>
        <w:rPr>
          <w:sz w:val="24"/>
          <w:lang w:val="pt-BR"/>
        </w:rPr>
      </w:pPr>
    </w:p>
    <w:p w:rsidR="00543BC0" w:rsidRPr="005C4367" w:rsidRDefault="00A638C8" w:rsidP="005C4367">
      <w:pPr>
        <w:jc w:val="center"/>
        <w:rPr>
          <w:b/>
          <w:sz w:val="24"/>
          <w:szCs w:val="24"/>
        </w:rPr>
      </w:pPr>
      <w:r w:rsidRPr="00B9467F">
        <w:rPr>
          <w:sz w:val="24"/>
          <w:lang w:val="pt-BR"/>
        </w:rPr>
        <w:br w:type="page"/>
      </w:r>
      <w:r w:rsidR="00543BC0" w:rsidRPr="005C4367">
        <w:rPr>
          <w:b/>
          <w:sz w:val="24"/>
          <w:szCs w:val="24"/>
        </w:rPr>
        <w:lastRenderedPageBreak/>
        <w:t>CONSTRAINTS</w:t>
      </w:r>
    </w:p>
    <w:p w:rsidR="00DA2019" w:rsidRDefault="00DA2019">
      <w:pPr>
        <w:tabs>
          <w:tab w:val="left" w:pos="1440"/>
          <w:tab w:val="left" w:pos="5040"/>
        </w:tabs>
        <w:rPr>
          <w:sz w:val="24"/>
        </w:rPr>
      </w:pPr>
    </w:p>
    <w:p w:rsidR="00DA2019" w:rsidRDefault="00EC5825">
      <w:pPr>
        <w:jc w:val="center"/>
        <w:rPr>
          <w:sz w:val="24"/>
        </w:rPr>
      </w:pPr>
      <w:r w:rsidRPr="00811B73">
        <w:rPr>
          <w:position w:val="-248"/>
          <w:sz w:val="24"/>
        </w:rPr>
        <w:object w:dxaOrig="9820" w:dyaOrig="5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1.4pt;height:254.15pt" o:ole="">
            <v:imagedata r:id="rId6" o:title=""/>
          </v:shape>
          <o:OLEObject Type="Embed" ProgID="Equation.3" ShapeID="_x0000_i1025" DrawAspect="Content" ObjectID="_1583306042" r:id="rId7"/>
        </w:object>
      </w:r>
    </w:p>
    <w:p w:rsidR="00DA2019" w:rsidRDefault="00DA2019">
      <w:pPr>
        <w:jc w:val="center"/>
        <w:rPr>
          <w:sz w:val="24"/>
        </w:rPr>
      </w:pPr>
    </w:p>
    <w:p w:rsidR="00543BC0" w:rsidRDefault="00543BC0" w:rsidP="00543BC0">
      <w:pPr>
        <w:pStyle w:val="Heading1"/>
      </w:pPr>
      <w:r>
        <w:t>CONSTANTS</w:t>
      </w:r>
    </w:p>
    <w:p w:rsidR="00543BC0" w:rsidRPr="00543BC0" w:rsidRDefault="00543BC0" w:rsidP="00543BC0"/>
    <w:p w:rsidR="00DA2019" w:rsidRDefault="007528F7">
      <w:pPr>
        <w:pStyle w:val="Heading1"/>
      </w:pPr>
      <w:r w:rsidRPr="007528F7">
        <w:rPr>
          <w:position w:val="-50"/>
        </w:rPr>
        <w:object w:dxaOrig="2500" w:dyaOrig="1120">
          <v:shape id="_x0000_i1026" type="#_x0000_t75" style="width:124.9pt;height:56.4pt" o:ole="">
            <v:imagedata r:id="rId8" o:title=""/>
          </v:shape>
          <o:OLEObject Type="Embed" ProgID="Equation.3" ShapeID="_x0000_i1026" DrawAspect="Content" ObjectID="_1583306043" r:id="rId9"/>
        </w:object>
      </w:r>
    </w:p>
    <w:p w:rsidR="00543BC0" w:rsidRPr="00543BC0" w:rsidRDefault="00543BC0" w:rsidP="00543BC0"/>
    <w:p w:rsidR="00DA2019" w:rsidRDefault="003246CB">
      <w:pPr>
        <w:jc w:val="center"/>
        <w:rPr>
          <w:sz w:val="24"/>
        </w:rPr>
      </w:pPr>
      <w:r w:rsidRPr="007528F7">
        <w:rPr>
          <w:position w:val="-50"/>
          <w:sz w:val="24"/>
        </w:rPr>
        <w:object w:dxaOrig="6500" w:dyaOrig="1120">
          <v:shape id="_x0000_i1027" type="#_x0000_t75" style="width:324.85pt;height:56.4pt" o:ole="">
            <v:imagedata r:id="rId10" o:title=""/>
          </v:shape>
          <o:OLEObject Type="Embed" ProgID="Equation.3" ShapeID="_x0000_i1027" DrawAspect="Content" ObjectID="_1583306044" r:id="rId11"/>
        </w:object>
      </w:r>
    </w:p>
    <w:p w:rsidR="00DA2019" w:rsidRDefault="00DA2019">
      <w:pPr>
        <w:jc w:val="center"/>
        <w:rPr>
          <w:sz w:val="24"/>
        </w:rPr>
      </w:pPr>
    </w:p>
    <w:p w:rsidR="00DA2019" w:rsidRDefault="00DA2019">
      <w:pPr>
        <w:jc w:val="center"/>
        <w:rPr>
          <w:sz w:val="24"/>
        </w:rPr>
      </w:pPr>
      <w:r>
        <w:rPr>
          <w:b/>
          <w:bCs/>
          <w:sz w:val="24"/>
        </w:rPr>
        <w:t>INITIAL ESTIMATES</w:t>
      </w:r>
      <w:r>
        <w:rPr>
          <w:sz w:val="24"/>
        </w:rPr>
        <w:t xml:space="preserve"> </w:t>
      </w:r>
    </w:p>
    <w:p w:rsidR="00DA2019" w:rsidRDefault="00607812">
      <w:pPr>
        <w:jc w:val="center"/>
        <w:rPr>
          <w:sz w:val="24"/>
        </w:rPr>
      </w:pPr>
      <w:r w:rsidRPr="00D1620D">
        <w:rPr>
          <w:position w:val="-70"/>
          <w:sz w:val="24"/>
        </w:rPr>
        <w:object w:dxaOrig="8220" w:dyaOrig="1520">
          <v:shape id="_x0000_i1028" type="#_x0000_t75" style="width:411.2pt;height:75.45pt" o:ole="">
            <v:imagedata r:id="rId12" o:title=""/>
          </v:shape>
          <o:OLEObject Type="Embed" ProgID="Equation.3" ShapeID="_x0000_i1028" DrawAspect="Content" ObjectID="_1583306045" r:id="rId13"/>
        </w:object>
      </w:r>
    </w:p>
    <w:p w:rsidR="00C9771B" w:rsidRDefault="00C9771B">
      <w:pPr>
        <w:jc w:val="center"/>
        <w:rPr>
          <w:sz w:val="24"/>
        </w:rPr>
      </w:pPr>
    </w:p>
    <w:p w:rsidR="00D1620D" w:rsidRDefault="00607812">
      <w:pPr>
        <w:jc w:val="center"/>
        <w:rPr>
          <w:sz w:val="24"/>
        </w:rPr>
      </w:pPr>
      <w:r w:rsidRPr="00607812">
        <w:rPr>
          <w:position w:val="-70"/>
          <w:sz w:val="24"/>
        </w:rPr>
        <w:object w:dxaOrig="9160" w:dyaOrig="1520">
          <v:shape id="_x0000_i1029" type="#_x0000_t75" style="width:459.35pt;height:75.45pt" o:ole="">
            <v:imagedata r:id="rId14" o:title=""/>
          </v:shape>
          <o:OLEObject Type="Embed" ProgID="Equation.3" ShapeID="_x0000_i1029" DrawAspect="Content" ObjectID="_1583306046" r:id="rId15"/>
        </w:object>
      </w:r>
    </w:p>
    <w:p w:rsidR="00DA2019" w:rsidRDefault="00DA2019">
      <w:pPr>
        <w:jc w:val="center"/>
        <w:rPr>
          <w:sz w:val="24"/>
        </w:rPr>
      </w:pPr>
    </w:p>
    <w:p w:rsidR="00DA2019" w:rsidRDefault="00DA2019">
      <w:pPr>
        <w:pStyle w:val="Heading1"/>
      </w:pPr>
      <w:r>
        <w:t>FIXED REVOLUTE DRIVER</w:t>
      </w:r>
    </w:p>
    <w:p w:rsidR="00D1620D" w:rsidRPr="00D1620D" w:rsidRDefault="00D1620D" w:rsidP="00D1620D"/>
    <w:p w:rsidR="002410B6" w:rsidRPr="00D1620D" w:rsidRDefault="00466863" w:rsidP="000847B6">
      <w:p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24205</wp:posOffset>
                </wp:positionH>
                <wp:positionV relativeFrom="paragraph">
                  <wp:posOffset>156845</wp:posOffset>
                </wp:positionV>
                <wp:extent cx="2064385" cy="1320165"/>
                <wp:effectExtent l="0" t="0" r="0" b="0"/>
                <wp:wrapNone/>
                <wp:docPr id="10" name="Group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4385" cy="1320165"/>
                          <a:chOff x="1853" y="5147"/>
                          <a:chExt cx="3251" cy="2079"/>
                        </a:xfrm>
                      </wpg:grpSpPr>
                      <wps:wsp>
                        <wps:cNvPr id="11" name="Line 911"/>
                        <wps:cNvCnPr>
                          <a:cxnSpLocks noChangeShapeType="1"/>
                        </wps:cNvCnPr>
                        <wps:spPr bwMode="auto">
                          <a:xfrm>
                            <a:off x="1853" y="6331"/>
                            <a:ext cx="3251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912"/>
                        <wps:cNvCnPr>
                          <a:cxnSpLocks noChangeShapeType="1"/>
                        </wps:cNvCnPr>
                        <wps:spPr bwMode="auto">
                          <a:xfrm flipH="1">
                            <a:off x="2355" y="6337"/>
                            <a:ext cx="1215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91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2779" y="5539"/>
                            <a:ext cx="1008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rc 914"/>
                        <wps:cNvSpPr>
                          <a:spLocks/>
                        </wps:cNvSpPr>
                        <wps:spPr bwMode="auto">
                          <a:xfrm>
                            <a:off x="2715" y="6337"/>
                            <a:ext cx="849" cy="48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49 0 0"/>
                              <a:gd name="G2" fmla="+- 21600 0 0"/>
                              <a:gd name="T0" fmla="*/ 3764 w 21600"/>
                              <a:gd name="T1" fmla="*/ 12232 h 12232"/>
                              <a:gd name="T2" fmla="*/ 0 w 21600"/>
                              <a:gd name="T3" fmla="*/ 0 h 12232"/>
                              <a:gd name="T4" fmla="*/ 21600 w 21600"/>
                              <a:gd name="T5" fmla="*/ 49 h 122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2232" fill="none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</a:path>
                              <a:path w="21600" h="12232" stroke="0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  <a:lnTo>
                                  <a:pt x="21600" y="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915"/>
                        <wps:cNvSpPr>
                          <a:spLocks noChangeArrowheads="1"/>
                        </wps:cNvSpPr>
                        <wps:spPr bwMode="auto">
                          <a:xfrm>
                            <a:off x="2303" y="6503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410B6" w:rsidRDefault="002410B6" w:rsidP="002410B6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Rectangle 916"/>
                        <wps:cNvSpPr>
                          <a:spLocks noChangeArrowheads="1"/>
                        </wps:cNvSpPr>
                        <wps:spPr bwMode="auto">
                          <a:xfrm>
                            <a:off x="1968" y="5970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410B6" w:rsidRDefault="002410B6" w:rsidP="002410B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Rectangle 917"/>
                        <wps:cNvSpPr>
                          <a:spLocks noChangeArrowheads="1"/>
                        </wps:cNvSpPr>
                        <wps:spPr bwMode="auto">
                          <a:xfrm>
                            <a:off x="3148" y="5147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410B6" w:rsidRDefault="002410B6" w:rsidP="002410B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Rectangle 918"/>
                        <wps:cNvSpPr>
                          <a:spLocks noChangeArrowheads="1"/>
                        </wps:cNvSpPr>
                        <wps:spPr bwMode="auto">
                          <a:xfrm>
                            <a:off x="1991" y="6869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410B6" w:rsidRDefault="002410B6" w:rsidP="002410B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Line 91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64" y="5474"/>
                            <a:ext cx="1215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rc 920"/>
                        <wps:cNvSpPr>
                          <a:spLocks/>
                        </wps:cNvSpPr>
                        <wps:spPr bwMode="auto">
                          <a:xfrm flipH="1" flipV="1">
                            <a:off x="3563" y="5841"/>
                            <a:ext cx="849" cy="48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49 0 0"/>
                              <a:gd name="G2" fmla="+- 21600 0 0"/>
                              <a:gd name="T0" fmla="*/ 3764 w 21600"/>
                              <a:gd name="T1" fmla="*/ 12232 h 12232"/>
                              <a:gd name="T2" fmla="*/ 0 w 21600"/>
                              <a:gd name="T3" fmla="*/ 0 h 12232"/>
                              <a:gd name="T4" fmla="*/ 21600 w 21600"/>
                              <a:gd name="T5" fmla="*/ 49 h 122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2232" fill="none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</a:path>
                              <a:path w="21600" h="12232" stroke="0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  <a:lnTo>
                                  <a:pt x="21600" y="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921"/>
                        <wps:cNvSpPr>
                          <a:spLocks noChangeArrowheads="1"/>
                        </wps:cNvSpPr>
                        <wps:spPr bwMode="auto">
                          <a:xfrm>
                            <a:off x="4380" y="5858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410B6" w:rsidRDefault="002410B6" w:rsidP="002410B6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3" o:spid="_x0000_s1194" style="position:absolute;left:0;text-align:left;margin-left:49.15pt;margin-top:12.35pt;width:162.55pt;height:103.95pt;z-index:251655168" coordorigin="1853,5147" coordsize="3251,20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">
                <v:line id="Line 911" o:spid="_x0000_s1195" style="position:absolute;visibility:visible;mso-wrap-style:square" from="1853,6331" to="5104,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v1TsIAAADbAAAADwAAAGRycy9kb3ducmV2LnhtbERPTWvCQBC9C/6HZYTedBMpQaOrBEGQ&#10;FgraCh7H7DQJzc6G7GpSf70rCN7m8T5nue5NLa7UusqygngSgSDOra64UPDzvR3PQDiPrLG2TAr+&#10;ycF6NRwsMdW24z1dD74QIYRdigpK75tUSpeXZNBNbEMcuF/bGvQBtoXULXYh3NRyGkWJNFhxaCix&#10;oU1J+d/hYhSg3Nz8bN9/vs+PRp6+suR4vn0o9TbqswUIT71/iZ/unQ7zY3j8Eg6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av1TsIAAADbAAAADwAAAAAAAAAAAAAA&#10;AAChAgAAZHJzL2Rvd25yZXYueG1sUEsFBgAAAAAEAAQA+QAAAJADAAAAAA==&#10;">
                  <v:stroke startarrow="block"/>
                </v:line>
                <v:line id="Line 912" o:spid="_x0000_s1196" style="position:absolute;flip:x;visibility:visible;mso-wrap-style:square" from="2355,6337" to="3570,7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bOexAAAANsAAAAPAAAAAAAAAAAA&#10;AAAAAKECAABkcnMvZG93bnJldi54bWxQSwUGAAAAAAQABAD5AAAAkgMAAAAA&#10;">
                  <v:stroke endarrow="block"/>
                </v:line>
                <v:line id="Line 913" o:spid="_x0000_s1197" style="position:absolute;rotation:90;flip:y;visibility:visible;mso-wrap-style:square" from="2779,5539" to="3787,6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ptZb8AAADbAAAADwAAAGRycy9kb3ducmV2LnhtbERP24rCMBB9X/Afwgi+rakKslSjeEEQ&#10;EVwvHzA2Y1vaTGoTtf69EQTf5nCuM542phR3ql1uWUGvG4EgTqzOOVVwOq5+/0A4j6yxtEwKnuRg&#10;Omn9jDHW9sF7uh98KkIIuxgVZN5XsZQuycig69qKOHAXWxv0Adap1DU+QrgpZT+KhtJgzqEhw4oW&#10;GSXF4WYU8HxnG9zeqmdh+uZabGbn4fJfqU67mY1AeGr8V/xxr3WYP4D3L+EAOXk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hptZb8AAADbAAAADwAAAAAAAAAAAAAAAACh&#10;AgAAZHJzL2Rvd25yZXYueG1sUEsFBgAAAAAEAAQA+QAAAI0DAAAAAA==&#10;">
                  <v:stroke endarrow="block"/>
                </v:line>
                <v:shape id="Arc 914" o:spid="_x0000_s1198" style="position:absolute;left:2715;top:6337;width:849;height:488;visibility:visible;mso-wrap-style:square;v-text-anchor:top" coordsize="21600,122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59cr8A&#10;AADbAAAADwAAAGRycy9kb3ducmV2LnhtbERPTYvCMBC9L/gfwgje1lSRRapRRFCL7MUqnodmTIvN&#10;pDaxdv/9ZmHB2zze5yzXva1FR62vHCuYjBMQxIXTFRsFl/Pucw7CB2SNtWNS8EMe1qvBxxJT7V58&#10;oi4PRsQQ9ikqKENoUil9UZJFP3YNceRurrUYImyN1C2+Yrit5TRJvqTFimNDiQ1tSyru+dMqqM+d&#10;Cfk12x3mD/3d749oTXZUajTsNwsQgfrwFv+7Mx3nz+Dvl3i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Tn1yvwAAANsAAAAPAAAAAAAAAAAAAAAAAJgCAABkcnMvZG93bnJl&#10;di54bWxQSwUGAAAAAAQABAD1AAAAhAMAAAAA&#10;" path="m3763,12232nfc1311,8642,,4396,,49,,32,,16,,em3763,12232nsc1311,8642,,4396,,49,,32,,16,,l21600,49,3763,12232xe" filled="f">
                  <v:stroke startarrow="block"/>
                  <v:path arrowok="t" o:extrusionok="f" o:connecttype="custom" o:connectlocs="148,488;0,0;849,2" o:connectangles="0,0,0"/>
                </v:shape>
                <v:rect id="Rectangle 915" o:spid="_x0000_s1199" style="position:absolute;left:2303;top:6503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kcQcAA&#10;AADbAAAADwAAAGRycy9kb3ducmV2LnhtbERPS2vCQBC+F/wPywi91Y1CxaauIoaAvfm69DZkp0kw&#10;O5vsbpP033cFwdt8fM9Zb0fTiJ6cry0rmM8SEMSF1TWXCq6X/G0FwgdkjY1lUvBHHrabycsaU20H&#10;PlF/DqWIIexTVFCF0KZS+qIig35mW+LI/VhnMEToSqkdDjHcNHKRJEtpsObYUGFL+4qK2/nXKMjc&#10;Uud+f8jyj+8hC1/Hru9kp9TrdNx9ggg0hqf44T7oOP8d7r/EA+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0kcQcAAAADbAAAADwAAAAAAAAAAAAAAAACYAgAAZHJzL2Rvd25y&#10;ZXYueG1sUEsFBgAAAAAEAAQA9QAAAIUDAAAAAA==&#10;" filled="f" stroked="f" strokeweight="0">
                  <v:textbox inset="0,0,0,0">
                    <w:txbxContent>
                      <w:p w:rsidR="002410B6" w:rsidRDefault="002410B6" w:rsidP="002410B6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916" o:spid="_x0000_s1200" style="position:absolute;left:1968;top:5970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uCNsAA&#10;AADbAAAADwAAAGRycy9kb3ducmV2LnhtbERPTWvCQBC9F/wPywi91U09hBpdpRgC9taqF29DdpqE&#10;ZmeT3TWJ/94tCN7m8T5ns5tMKwZyvrGs4H2RgCAurW64UnA+FW8fIHxA1thaJgU38rDbzl42mGk7&#10;8g8Nx1CJGMI+QwV1CF0mpS9rMugXtiOO3K91BkOErpLa4RjDTSuXSZJKgw3Hhho72tdU/h2vRkHu&#10;Ul34/SEvVpcxD1/f/dDLXqnX+fS5BhFoCk/xw33QcX4K/7/EA+T2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5uCNsAAAADbAAAADwAAAAAAAAAAAAAAAACYAgAAZHJzL2Rvd25y&#10;ZXYueG1sUEsFBgAAAAAEAAQA9QAAAIUDAAAAAA==&#10;" filled="f" stroked="f" strokeweight="0">
                  <v:textbox inset="0,0,0,0">
                    <w:txbxContent>
                      <w:p w:rsidR="002410B6" w:rsidRDefault="002410B6" w:rsidP="002410B6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917" o:spid="_x0000_s1201" style="position:absolute;left:3148;top:5147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cnrcEA&#10;AADbAAAADwAAAGRycy9kb3ducmV2LnhtbERPPW/CMBDdK/EfrENiKw4M0KYYhIgi0Q1ol26n+JpE&#10;xOfENkn67zESUrd7ep+32Y2mET05X1tWsJgnIIgLq2suFXx/5a9vIHxA1thYJgV/5GG3nbxsMNV2&#10;4DP1l1CKGMI+RQVVCG0qpS8qMujntiWO3K91BkOErpTa4RDDTSOXSbKSBmuODRW2dKiouF5uRkHm&#10;Vjr3h2OWv/8MWfg8dX0nO6Vm03H/ASLQGP7FT/dRx/lrePwSD5Db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XJ63BAAAA2wAAAA8AAAAAAAAAAAAAAAAAmAIAAGRycy9kb3du&#10;cmV2LnhtbFBLBQYAAAAABAAEAPUAAACGAwAAAAA=&#10;" filled="f" stroked="f" strokeweight="0">
                  <v:textbox inset="0,0,0,0">
                    <w:txbxContent>
                      <w:p w:rsidR="002410B6" w:rsidRDefault="002410B6" w:rsidP="002410B6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918" o:spid="_x0000_s1202" style="position:absolute;left:1991;top:6869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iz38MA&#10;AADbAAAADwAAAGRycy9kb3ducmV2LnhtbESPQW/CMAyF70j7D5En7QbpdkBbISBEVQluG9tlN6sx&#10;bUXjtElou38/HybtZus9v/d5u59dp0YKsfVs4HmVgSKuvG25NvD1WS5fQcWEbLHzTAZ+KMJ+97DY&#10;Ym79xB80XlKtJIRjjgaalPpc61g15DCufE8s2tUHh0nWUGsbcJJw1+mXLFtrhy1LQ4M9HRuqbpe7&#10;M1CEtS3j8VSUb99Tkc7vwzjowZinx/mwAZVoTv/mv+uTFXyBlV9kAL3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iz38MAAADbAAAADwAAAAAAAAAAAAAAAACYAgAAZHJzL2Rv&#10;d25yZXYueG1sUEsFBgAAAAAEAAQA9QAAAIgDAAAAAA==&#10;" filled="f" stroked="f" strokeweight="0">
                  <v:textbox inset="0,0,0,0">
                    <w:txbxContent>
                      <w:p w:rsidR="002410B6" w:rsidRDefault="002410B6" w:rsidP="002410B6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919" o:spid="_x0000_s1203" style="position:absolute;flip:x;visibility:visible;mso-wrap-style:square" from="3564,5474" to="4779,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3aRb8AAADbAAAADwAAAGRycy9kb3ducmV2LnhtbERPTYvCMBC9C/6HMMLeNFVQ1moUEZVF&#10;9rJV79NmTIvNpDRRu/9+syB4m8f7nOW6s7V4UOsrxwrGowQEceF0xUbB+bQffoLwAVlj7ZgU/JKH&#10;9arfW2Kq3ZN/6JEFI2II+xQVlCE0qZS+KMmiH7mGOHJX11oMEbZG6hafMdzWcpIkM2mx4thQYkPb&#10;kopbdrcK8t3mYo75ZWcn/K0PZprlLDOlPgbdZgEiUBfe4pf7S8f5c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x3aRb8AAADbAAAADwAAAAAAAAAAAAAAAACh&#10;AgAAZHJzL2Rvd25yZXYueG1sUEsFBgAAAAAEAAQA+QAAAI0DAAAAAA==&#10;">
                  <v:stroke dashstyle="dash"/>
                </v:line>
                <v:shape id="Arc 920" o:spid="_x0000_s1204" style="position:absolute;left:3563;top:5841;width:849;height:488;flip:x y;visibility:visible;mso-wrap-style:square;v-text-anchor:top" coordsize="21600,122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ixqcAA&#10;AADbAAAADwAAAGRycy9kb3ducmV2LnhtbERPTYvCMBC9C/sfwizsRdbUCiJdUxFF2JvoevE2JGNT&#10;2kxqE7X+e3MQ9vh438vV4Fpxpz7UnhVMJxkIYu1NzZWC09/uewEiRGSDrWdS8KQAq/JjtMTC+Acf&#10;6H6MlUghHApUYGPsCimDtuQwTHxHnLiL7x3GBPtKmh4fKdy1Ms+yuXRYc2qw2NHGkm6ON6fAbfOb&#10;n+qnvV6b8WI328jzVu+V+voc1j8gIg3xX/x2/xoFeVqfvqQfI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3ixqcAAAADbAAAADwAAAAAAAAAAAAAAAACYAgAAZHJzL2Rvd25y&#10;ZXYueG1sUEsFBgAAAAAEAAQA9QAAAIUDAAAAAA==&#10;" path="m3763,12232nfc1311,8642,,4396,,49,,32,,16,,em3763,12232nsc1311,8642,,4396,,49,,32,,16,,l21600,49,3763,12232xe" filled="f">
                  <v:stroke startarrow="block"/>
                  <v:path arrowok="t" o:extrusionok="f" o:connecttype="custom" o:connectlocs="148,488;0,0;849,2" o:connectangles="0,0,0"/>
                </v:shape>
                <v:rect id="Rectangle 921" o:spid="_x0000_s1205" style="position:absolute;left:4380;top:5858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7Q/8IA&#10;AADbAAAADwAAAGRycy9kb3ducmV2LnhtbESPQWvCQBSE7wX/w/KE3upGD2Kjq4ghYG/VevH2yD6T&#10;YPZtsrsm8d+7hUKPw8x8w2x2o2lET87XlhXMZwkI4sLqmksFl5/8YwXCB2SNjWVS8CQPu+3kbYOp&#10;tgOfqD+HUkQI+xQVVCG0qZS+qMign9mWOHo36wyGKF0ptcMhwk0jF0mylAZrjgsVtnSoqLifH0ZB&#10;5pY694djln9ehyx8fXd9Jzul3qfjfg0i0Bj+w3/to1awmMPvl/gD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HtD/wgAAANsAAAAPAAAAAAAAAAAAAAAAAJgCAABkcnMvZG93&#10;bnJldi54bWxQSwUGAAAAAAQABAD1AAAAhwMAAAAA&#10;" filled="f" stroked="f" strokeweight="0">
                  <v:textbox inset="0,0,0,0">
                    <w:txbxContent>
                      <w:p w:rsidR="002410B6" w:rsidRDefault="002410B6" w:rsidP="002410B6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2410B6" w:rsidRDefault="002410B6" w:rsidP="002410B6">
      <w:pPr>
        <w:tabs>
          <w:tab w:val="left" w:pos="5040"/>
        </w:tabs>
        <w:rPr>
          <w:sz w:val="24"/>
        </w:rPr>
      </w:pPr>
      <w:r>
        <w:rPr>
          <w:sz w:val="24"/>
        </w:rPr>
        <w:tab/>
      </w:r>
      <w:r w:rsidR="00193441" w:rsidRPr="00D1620D">
        <w:rPr>
          <w:position w:val="-94"/>
          <w:sz w:val="24"/>
        </w:rPr>
        <w:object w:dxaOrig="2280" w:dyaOrig="1640">
          <v:shape id="_x0000_i1030" type="#_x0000_t75" style="width:113.65pt;height:81.55pt" o:ole="">
            <v:imagedata r:id="rId16" o:title=""/>
          </v:shape>
          <o:OLEObject Type="Embed" ProgID="Equation.3" ShapeID="_x0000_i1030" DrawAspect="Content" ObjectID="_1583306047" r:id="rId17"/>
        </w:object>
      </w:r>
    </w:p>
    <w:p w:rsidR="00DA2019" w:rsidRDefault="00DA2019">
      <w:pPr>
        <w:jc w:val="center"/>
        <w:rPr>
          <w:sz w:val="24"/>
        </w:rPr>
      </w:pPr>
    </w:p>
    <w:p w:rsidR="002410B6" w:rsidRDefault="002410B6">
      <w:pPr>
        <w:jc w:val="center"/>
        <w:rPr>
          <w:sz w:val="24"/>
        </w:rPr>
      </w:pPr>
    </w:p>
    <w:p w:rsidR="00DA2019" w:rsidRDefault="00DA2019">
      <w:pPr>
        <w:pStyle w:val="Heading1"/>
      </w:pPr>
      <w:r>
        <w:t>OUTPUT LINK</w:t>
      </w:r>
    </w:p>
    <w:p w:rsidR="00D1620D" w:rsidRPr="00D1620D" w:rsidRDefault="00D1620D" w:rsidP="00D1620D"/>
    <w:p w:rsidR="00DA2019" w:rsidRDefault="00466863">
      <w:pPr>
        <w:tabs>
          <w:tab w:val="left" w:pos="5040"/>
        </w:tabs>
        <w:rPr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987425</wp:posOffset>
                </wp:positionH>
                <wp:positionV relativeFrom="paragraph">
                  <wp:posOffset>83185</wp:posOffset>
                </wp:positionV>
                <wp:extent cx="1487805" cy="755650"/>
                <wp:effectExtent l="0" t="0" r="0" b="0"/>
                <wp:wrapNone/>
                <wp:docPr id="1" name="Group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7805" cy="755650"/>
                          <a:chOff x="2995" y="7609"/>
                          <a:chExt cx="2343" cy="1190"/>
                        </a:xfrm>
                      </wpg:grpSpPr>
                      <wps:wsp>
                        <wps:cNvPr id="2" name="Line 359"/>
                        <wps:cNvCnPr>
                          <a:cxnSpLocks noChangeShapeType="1"/>
                        </wps:cNvCnPr>
                        <wps:spPr bwMode="auto">
                          <a:xfrm>
                            <a:off x="3571" y="8793"/>
                            <a:ext cx="17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360"/>
                        <wps:cNvCnPr>
                          <a:cxnSpLocks noChangeShapeType="1"/>
                        </wps:cNvCnPr>
                        <wps:spPr bwMode="auto">
                          <a:xfrm flipV="1">
                            <a:off x="3571" y="7929"/>
                            <a:ext cx="1215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361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2779" y="8001"/>
                            <a:ext cx="1008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rc 362"/>
                        <wps:cNvSpPr>
                          <a:spLocks/>
                        </wps:cNvSpPr>
                        <wps:spPr bwMode="auto">
                          <a:xfrm>
                            <a:off x="3562" y="8316"/>
                            <a:ext cx="849" cy="483"/>
                          </a:xfrm>
                          <a:custGeom>
                            <a:avLst/>
                            <a:gdLst>
                              <a:gd name="G0" fmla="+- 0 0 0"/>
                              <a:gd name="G1" fmla="+- 12101 0 0"/>
                              <a:gd name="G2" fmla="+- 21600 0 0"/>
                              <a:gd name="T0" fmla="*/ 17892 w 21599"/>
                              <a:gd name="T1" fmla="*/ 0 h 12101"/>
                              <a:gd name="T2" fmla="*/ 21599 w 21599"/>
                              <a:gd name="T3" fmla="*/ 11890 h 12101"/>
                              <a:gd name="T4" fmla="*/ 0 w 21599"/>
                              <a:gd name="T5" fmla="*/ 12101 h 12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9" h="12101" fill="none" extrusionOk="0">
                                <a:moveTo>
                                  <a:pt x="17892" y="-1"/>
                                </a:moveTo>
                                <a:cubicBezTo>
                                  <a:pt x="20268" y="3513"/>
                                  <a:pt x="21557" y="7648"/>
                                  <a:pt x="21598" y="11890"/>
                                </a:cubicBezTo>
                              </a:path>
                              <a:path w="21599" h="12101" stroke="0" extrusionOk="0">
                                <a:moveTo>
                                  <a:pt x="17892" y="-1"/>
                                </a:moveTo>
                                <a:cubicBezTo>
                                  <a:pt x="20268" y="3513"/>
                                  <a:pt x="21557" y="7648"/>
                                  <a:pt x="21598" y="11890"/>
                                </a:cubicBezTo>
                                <a:lnTo>
                                  <a:pt x="0" y="1210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893"/>
                        <wps:cNvSpPr>
                          <a:spLocks noChangeArrowheads="1"/>
                        </wps:cNvSpPr>
                        <wps:spPr bwMode="auto">
                          <a:xfrm>
                            <a:off x="4448" y="8357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Rectangle 894"/>
                        <wps:cNvSpPr>
                          <a:spLocks noChangeArrowheads="1"/>
                        </wps:cNvSpPr>
                        <wps:spPr bwMode="auto">
                          <a:xfrm>
                            <a:off x="4938" y="8394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Rectangle 895"/>
                        <wps:cNvSpPr>
                          <a:spLocks noChangeArrowheads="1"/>
                        </wps:cNvSpPr>
                        <wps:spPr bwMode="auto">
                          <a:xfrm>
                            <a:off x="3148" y="7609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Rectangle 896"/>
                        <wps:cNvSpPr>
                          <a:spLocks noChangeArrowheads="1"/>
                        </wps:cNvSpPr>
                        <wps:spPr bwMode="auto">
                          <a:xfrm>
                            <a:off x="4136" y="762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2" o:spid="_x0000_s1206" style="position:absolute;margin-left:77.75pt;margin-top:6.55pt;width:117.15pt;height:59.5pt;z-index:251654144" coordorigin="2995,7609" coordsize="2343,1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">
                <v:line id="Line 359" o:spid="_x0000_s1207" style="position:absolute;visibility:visible;mso-wrap-style:square" from="3571,8793" to="5299,8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OvT8MAAADaAAAADwAAAGRycy9kb3ducmV2LnhtbESPQWvCQBSE7wX/w/IK3uomHrSmrqEY&#10;Ch5sQS09v2af2WD2bchu4/rv3UKhx2FmvmHWZbSdGGnwrWMF+SwDQVw73XKj4PP09vQMwgdkjZ1j&#10;UnAjD+Vm8rDGQrsrH2g8hkYkCPsCFZgQ+kJKXxuy6GeuJ07e2Q0WQ5JDI/WA1wS3nZxn2UJabDkt&#10;GOxpa6i+HH+sgqWpDnIpq/3poxrbfBXf49f3SqnpY3x9AREohv/wX3unFczh90q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Dr0/DAAAA2gAAAA8AAAAAAAAAAAAA&#10;AAAAoQIAAGRycy9kb3ducmV2LnhtbFBLBQYAAAAABAAEAPkAAACRAwAAAAA=&#10;">
                  <v:stroke endarrow="block"/>
                </v:line>
                <v:line id="Line 360" o:spid="_x0000_s1208" style="position:absolute;flip:y;visibility:visible;mso-wrap-style:square" from="3571,7929" to="4786,8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YvUMAAAADaAAAADwAAAGRycy9kb3ducmV2LnhtbERPS2vCQBC+C/0PyxS8hLrRQLGpq7Q+&#10;oFA8mPbQ45CdJqHZ2ZAdNf77riB4/Pjei9XgWnWiPjSeDUwnKSji0tuGKwPfX7unOaggyBZbz2Tg&#10;QgFWy4fRAnPrz3ygUyGViiEccjRQi3S51qGsyWGY+I44cr++dygR9pW2PZ5juGv1LE2ftcOGY0ON&#10;Ha1rKv+Ko4szdnveZFny7nSSvND2Rz5TLcaMH4e3V1BCg9zFN/eHNZDB9Ur0g17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WL1DAAAAA2gAAAA8AAAAAAAAAAAAAAAAA&#10;oQIAAGRycy9kb3ducmV2LnhtbFBLBQYAAAAABAAEAPkAAACOAwAAAAA=&#10;">
                  <v:stroke endarrow="block"/>
                </v:line>
                <v:line id="Line 361" o:spid="_x0000_s1209" style="position:absolute;rotation:90;flip:y;visibility:visible;mso-wrap-style:square" from="2779,8001" to="3787,8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Pu78EAAADaAAAADwAAAGRycy9kb3ducmV2LnhtbESP3YrCMBSE7xd8h3AE79ZUEVmqUfxB&#10;EBFcfx7g2Bzb0uakNlHr2xtB8HKYmW+Y8bQxpbhT7XLLCnrdCARxYnXOqYLTcfX7B8J5ZI2lZVLw&#10;JAfTSetnjLG2D97T/eBTESDsYlSQeV/FUrokI4Ouayvi4F1sbdAHWadS1/gIcFPKfhQNpcGcw0KG&#10;FS0ySorDzSjg+c42uL1Vz8L0zbXYzM7D5b9SnXYzG4Hw1Phv+NNeawUDeF8JN0B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c+7vwQAAANoAAAAPAAAAAAAAAAAAAAAA&#10;AKECAABkcnMvZG93bnJldi54bWxQSwUGAAAAAAQABAD5AAAAjwMAAAAA&#10;">
                  <v:stroke endarrow="block"/>
                </v:line>
                <v:shape id="Arc 362" o:spid="_x0000_s1210" style="position:absolute;left:3562;top:8316;width:849;height:483;visibility:visible;mso-wrap-style:square;v-text-anchor:top" coordsize="21599,12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d1JsEA&#10;AADaAAAADwAAAGRycy9kb3ducmV2LnhtbESPwYrCQBBE7wv+w9CCt3Wi6CLRUUQUPXjRXfHaZNok&#10;mOkOmVHjfv2OIOyxqKpX1GzRukrdqfGlsIFBPwFFnIktOTfw8735nIDyAdliJUwGnuRhMe98zDC1&#10;8uAD3Y8hVxHCPkUDRQh1qrXPCnLo+1ITR+8ijcMQZZNr2+Ajwl2lh0nypR2WHBcKrGlVUHY93pyB&#10;ZCmbm5b9ttrKafg7PsuqXo+M6XXb5RRUoDb8h9/tnTUwhteVeAP0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KndSbBAAAA2gAAAA8AAAAAAAAAAAAAAAAAmAIAAGRycy9kb3du&#10;cmV2LnhtbFBLBQYAAAAABAAEAPUAAACGAwAAAAA=&#10;" path="m17892,-1nfc20268,3513,21557,7648,21598,11890em17892,-1nsc20268,3513,21557,7648,21598,11890l,12101,17892,-1xe" filled="f">
                  <v:stroke startarrow="block"/>
                  <v:path arrowok="t" o:extrusionok="f" o:connecttype="custom" o:connectlocs="703,0;849,475;0,483" o:connectangles="0,0,0"/>
                </v:shape>
                <v:rect id="Rectangle 893" o:spid="_x0000_s1211" style="position:absolute;left:4448;top:8357;width:34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yQLsIA&#10;AADaAAAADwAAAGRycy9kb3ducmV2LnhtbESPQWvCQBSE7wX/w/KE3uqmHkKNrlIMAXtr1Yu3R/Y1&#10;Cc2+TXbXJP57tyB4HGbmG2azm0wrBnK+sazgfZGAIC6tbrhScD4Vbx8gfEDW2FomBTfysNvOXjaY&#10;aTvyDw3HUIkIYZ+hgjqELpPSlzUZ9AvbEUfv1zqDIUpXSe1wjHDTymWSpNJgw3Ghxo72NZV/x6tR&#10;kLtUF35/yIvVZczD13c/9LJX6nU+fa5BBJrCM/xoH7SCFP6vxBsgt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zJAuwgAAANoAAAAPAAAAAAAAAAAAAAAAAJgCAABkcnMvZG93&#10;bnJldi54bWxQSwUGAAAAAAQABAD1AAAAhwMAAAAA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</w:t>
                        </w:r>
                      </w:p>
                    </w:txbxContent>
                  </v:textbox>
                </v:rect>
                <v:rect id="Rectangle 894" o:spid="_x0000_s1212" style="position:absolute;left:4938;top:8394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A1tcIA&#10;AADaAAAADwAAAGRycy9kb3ducmV2LnhtbESPQWvCQBSE7wX/w/IEb3WjB21TVxFDwN7U9tLbI/ua&#10;BLNvk901Sf+9Kwg9DjPzDbPZjaYRPTlfW1awmCcgiAuray4VfH/lr28gfEDW2FgmBX/kYbedvGww&#10;1XbgM/WXUIoIYZ+igiqENpXSFxUZ9HPbEkfv1zqDIUpXSu1wiHDTyGWSrKTBmuNChS0dKiqul5tR&#10;kLmVzv3hmOXvP0MWPk9d38lOqdl03H+ACDSG//CzfdQK1vC4Em+A3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DW1wgAAANoAAAAPAAAAAAAAAAAAAAAAAJgCAABkcnMvZG93&#10;bnJldi54bWxQSwUGAAAAAAQABAD1AAAAhwMAAAAA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95" o:spid="_x0000_s1213" style="position:absolute;left:3148;top:7609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+hx78A&#10;AADaAAAADwAAAGRycy9kb3ducmV2LnhtbERPPW+DMBDdK+U/WBcpWzHJgFqKE1VBSOmW0i7dTvgK&#10;qPgMtgvk38dDpY5P77s4rWYQMznfW1awT1IQxI3VPbcKPj+qxycQPiBrHCyTght5OB03DwXm2i78&#10;TnMdWhFD2OeooAthzKX0TUcGfWJH4sh9W2cwROhaqR0uMdwM8pCmmTTYc2zocKRzR81P/WsUlC7T&#10;lT9fyur5aynD23WaJzkptduury8gAq3hX/znvmgFcWu8Em+APN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H6HHvwAAANoAAAAPAAAAAAAAAAAAAAAAAJgCAABkcnMvZG93bnJl&#10;di54bWxQSwUGAAAAAAQABAD1AAAAhAMAAAAA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96" o:spid="_x0000_s1214" style="position:absolute;left:4136;top:7622;width:400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MEXMEA&#10;AADaAAAADwAAAGRycy9kb3ducmV2LnhtbESPQWvCQBSE7wX/w/IEb3WjB6nRVcQQsLeqvfT2yD6T&#10;YPZtsrtN4r/vCgWPw8x8w2z3o2lET87XlhUs5gkI4sLqmksF39f8/QOED8gaG8uk4EEe9rvJ2xZT&#10;bQc+U38JpYgQ9ikqqEJoUyl9UZFBP7ctcfRu1hkMUbpSaodDhJtGLpNkJQ3WHBcqbOlYUXG//BoF&#10;mVvp3B9PWb7+GbLw+dX1neyUmk3HwwZEoDG8wv/tk1awhueVeAP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TBFzBAAAA2gAAAA8AAAAAAAAAAAAAAAAAmAIAAGRycy9kb3du&#10;cmV2LnhtbFBLBQYAAAAABAAEAPUAAACGAwAAAAA=&#10;" filled="f" stroked="f" strokeweight="0">
                  <v:textbox inset="0,0,0,0">
                    <w:txbxContent>
                      <w:p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DA2019">
        <w:rPr>
          <w:sz w:val="24"/>
        </w:rPr>
        <w:tab/>
      </w:r>
      <w:r w:rsidR="00901CF8" w:rsidRPr="00D1620D">
        <w:rPr>
          <w:position w:val="-94"/>
          <w:sz w:val="24"/>
        </w:rPr>
        <w:object w:dxaOrig="2900" w:dyaOrig="1660">
          <v:shape id="_x0000_i1031" type="#_x0000_t75" style="width:144.45pt;height:83.3pt" o:ole="">
            <v:imagedata r:id="rId18" o:title=""/>
          </v:shape>
          <o:OLEObject Type="Embed" ProgID="Equation.3" ShapeID="_x0000_i1031" DrawAspect="Content" ObjectID="_1583306048" r:id="rId19"/>
        </w:object>
      </w:r>
    </w:p>
    <w:p w:rsidR="00DA2019" w:rsidRDefault="00DA2019">
      <w:pPr>
        <w:jc w:val="center"/>
        <w:rPr>
          <w:sz w:val="24"/>
        </w:rPr>
      </w:pPr>
    </w:p>
    <w:p w:rsidR="00DA2019" w:rsidRDefault="00DA2019">
      <w:pPr>
        <w:jc w:val="center"/>
        <w:rPr>
          <w:sz w:val="24"/>
        </w:rPr>
        <w:sectPr w:rsidR="00DA2019">
          <w:headerReference w:type="even" r:id="rId20"/>
          <w:headerReference w:type="default" r:id="rId21"/>
          <w:footerReference w:type="even" r:id="rId22"/>
          <w:footerReference w:type="default" r:id="rId23"/>
          <w:headerReference w:type="first" r:id="rId24"/>
          <w:footerReference w:type="first" r:id="rId25"/>
          <w:pgSz w:w="12240" w:h="15840" w:code="1"/>
          <w:pgMar w:top="1440" w:right="1440" w:bottom="1440" w:left="1440" w:header="720" w:footer="720" w:gutter="0"/>
          <w:cols w:space="720"/>
        </w:sectPr>
      </w:pPr>
    </w:p>
    <w:p w:rsidR="00543BC0" w:rsidRDefault="00543BC0" w:rsidP="00543BC0">
      <w:pPr>
        <w:pStyle w:val="Heading1"/>
      </w:pPr>
      <w:r>
        <w:lastRenderedPageBreak/>
        <w:t>JACOBIAN</w:t>
      </w:r>
    </w:p>
    <w:p w:rsidR="00B27972" w:rsidRDefault="00B27972">
      <w:pPr>
        <w:jc w:val="center"/>
        <w:rPr>
          <w:sz w:val="24"/>
        </w:rPr>
      </w:pPr>
    </w:p>
    <w:bookmarkStart w:id="0" w:name="_GoBack"/>
    <w:p w:rsidR="00B06BE5" w:rsidRDefault="000847B6">
      <w:pPr>
        <w:jc w:val="center"/>
        <w:rPr>
          <w:sz w:val="24"/>
        </w:rPr>
      </w:pPr>
      <w:r w:rsidRPr="000847B6">
        <w:rPr>
          <w:position w:val="-6"/>
          <w:sz w:val="24"/>
        </w:rPr>
        <w:object w:dxaOrig="10040" w:dyaOrig="5360">
          <v:shape id="_x0000_i1045" type="#_x0000_t75" style="width:501.85pt;height:268.05pt" o:ole="">
            <v:imagedata r:id="rId26" o:title=""/>
          </v:shape>
          <o:OLEObject Type="Embed" ProgID="Equation.DSMT4" ShapeID="_x0000_i1045" DrawAspect="Content" ObjectID="_1583306049" r:id="rId27"/>
        </w:object>
      </w:r>
      <w:bookmarkEnd w:id="0"/>
    </w:p>
    <w:p w:rsidR="00DA2019" w:rsidRDefault="00DA2019">
      <w:pPr>
        <w:jc w:val="center"/>
        <w:rPr>
          <w:sz w:val="24"/>
        </w:rPr>
      </w:pPr>
    </w:p>
    <w:p w:rsidR="00DA2019" w:rsidRDefault="00DA2019">
      <w:pPr>
        <w:jc w:val="center"/>
        <w:rPr>
          <w:sz w:val="24"/>
        </w:rPr>
      </w:pPr>
    </w:p>
    <w:p w:rsidR="002F60B6" w:rsidRDefault="00DA2019">
      <w:pPr>
        <w:jc w:val="center"/>
        <w:rPr>
          <w:sz w:val="24"/>
        </w:rPr>
      </w:pPr>
      <w:r>
        <w:rPr>
          <w:position w:val="-32"/>
          <w:sz w:val="24"/>
        </w:rPr>
        <w:object w:dxaOrig="2360" w:dyaOrig="760">
          <v:shape id="_x0000_i1033" type="#_x0000_t75" style="width:118pt;height:38.15pt" o:ole="">
            <v:imagedata r:id="rId28" o:title=""/>
          </v:shape>
          <o:OLEObject Type="Embed" ProgID="Equation.3" ShapeID="_x0000_i1033" DrawAspect="Content" ObjectID="_1583306050" r:id="rId29"/>
        </w:object>
      </w:r>
    </w:p>
    <w:p w:rsidR="002F60B6" w:rsidRDefault="002F60B6">
      <w:pPr>
        <w:jc w:val="center"/>
        <w:rPr>
          <w:sz w:val="24"/>
        </w:rPr>
      </w:pPr>
    </w:p>
    <w:p w:rsidR="002F60B6" w:rsidRDefault="002F60B6">
      <w:pPr>
        <w:jc w:val="center"/>
        <w:rPr>
          <w:sz w:val="24"/>
        </w:rPr>
      </w:pPr>
    </w:p>
    <w:p w:rsidR="002F60B6" w:rsidRDefault="002F60B6">
      <w:pPr>
        <w:jc w:val="center"/>
        <w:rPr>
          <w:sz w:val="24"/>
        </w:rPr>
      </w:pPr>
    </w:p>
    <w:p w:rsidR="002F60B6" w:rsidRDefault="002F60B6" w:rsidP="00A3463A">
      <w:pPr>
        <w:jc w:val="center"/>
        <w:rPr>
          <w:sz w:val="24"/>
        </w:rPr>
      </w:pPr>
      <w:r>
        <w:rPr>
          <w:sz w:val="24"/>
        </w:rPr>
        <w:br w:type="page"/>
      </w:r>
      <w:r w:rsidRPr="00543BC0">
        <w:rPr>
          <w:b/>
          <w:sz w:val="24"/>
        </w:rPr>
        <w:lastRenderedPageBreak/>
        <w:t>VELOCITY</w:t>
      </w:r>
    </w:p>
    <w:p w:rsidR="002F60B6" w:rsidRDefault="002F60B6" w:rsidP="00A3463A">
      <w:pPr>
        <w:rPr>
          <w:sz w:val="24"/>
        </w:rPr>
      </w:pPr>
    </w:p>
    <w:p w:rsidR="002F60B6" w:rsidRDefault="00EC5825" w:rsidP="00A3463A">
      <w:pPr>
        <w:jc w:val="center"/>
        <w:rPr>
          <w:sz w:val="24"/>
        </w:rPr>
      </w:pPr>
      <w:r w:rsidRPr="00EC5825">
        <w:rPr>
          <w:position w:val="-248"/>
          <w:sz w:val="24"/>
        </w:rPr>
        <w:object w:dxaOrig="3280" w:dyaOrig="5080">
          <v:shape id="_x0000_i1034" type="#_x0000_t75" style="width:163.95pt;height:254.15pt" o:ole="">
            <v:imagedata r:id="rId30" o:title=""/>
          </v:shape>
          <o:OLEObject Type="Embed" ProgID="Equation.3" ShapeID="_x0000_i1034" DrawAspect="Content" ObjectID="_1583306051" r:id="rId31"/>
        </w:object>
      </w:r>
    </w:p>
    <w:p w:rsidR="00E80A33" w:rsidRDefault="00E80A33" w:rsidP="00A3463A">
      <w:pPr>
        <w:tabs>
          <w:tab w:val="center" w:pos="2880"/>
          <w:tab w:val="center" w:pos="9360"/>
        </w:tabs>
        <w:jc w:val="center"/>
        <w:rPr>
          <w:sz w:val="24"/>
        </w:rPr>
      </w:pPr>
    </w:p>
    <w:p w:rsidR="00A3463A" w:rsidRDefault="00A3463A" w:rsidP="00A3463A">
      <w:pPr>
        <w:jc w:val="center"/>
        <w:rPr>
          <w:sz w:val="24"/>
        </w:rPr>
      </w:pPr>
      <w:r>
        <w:rPr>
          <w:sz w:val="24"/>
        </w:rPr>
        <w:br w:type="page"/>
      </w:r>
      <w:r>
        <w:rPr>
          <w:b/>
          <w:sz w:val="24"/>
        </w:rPr>
        <w:lastRenderedPageBreak/>
        <w:t>ACCELERATION</w:t>
      </w:r>
    </w:p>
    <w:p w:rsidR="00A3463A" w:rsidRDefault="00A3463A" w:rsidP="00A3463A">
      <w:pPr>
        <w:jc w:val="center"/>
        <w:rPr>
          <w:sz w:val="24"/>
        </w:rPr>
      </w:pPr>
    </w:p>
    <w:p w:rsidR="00A3463A" w:rsidRDefault="002D574E" w:rsidP="00A3463A">
      <w:pPr>
        <w:jc w:val="center"/>
        <w:rPr>
          <w:sz w:val="24"/>
        </w:rPr>
      </w:pPr>
      <w:r w:rsidRPr="00CA69AB">
        <w:rPr>
          <w:position w:val="-248"/>
          <w:sz w:val="24"/>
        </w:rPr>
        <w:object w:dxaOrig="6280" w:dyaOrig="5080">
          <v:shape id="_x0000_i1035" type="#_x0000_t75" style="width:313.15pt;height:254.15pt" o:ole="">
            <v:imagedata r:id="rId32" o:title=""/>
          </v:shape>
          <o:OLEObject Type="Embed" ProgID="Equation.3" ShapeID="_x0000_i1035" DrawAspect="Content" ObjectID="_1583306052" r:id="rId33"/>
        </w:object>
      </w:r>
    </w:p>
    <w:p w:rsidR="00A3463A" w:rsidRDefault="00A3463A" w:rsidP="00A3463A">
      <w:pPr>
        <w:jc w:val="center"/>
        <w:rPr>
          <w:sz w:val="24"/>
        </w:rPr>
      </w:pPr>
    </w:p>
    <w:p w:rsidR="00A3463A" w:rsidRDefault="00A3463A" w:rsidP="00A3463A">
      <w:pPr>
        <w:jc w:val="center"/>
        <w:rPr>
          <w:sz w:val="24"/>
        </w:rPr>
      </w:pPr>
      <w:r w:rsidRPr="00E80A33">
        <w:rPr>
          <w:position w:val="-14"/>
          <w:sz w:val="24"/>
        </w:rPr>
        <w:object w:dxaOrig="11280" w:dyaOrig="400">
          <v:shape id="_x0000_i1036" type="#_x0000_t75" style="width:563.85pt;height:19.95pt" o:ole="">
            <v:imagedata r:id="rId34" o:title=""/>
          </v:shape>
          <o:OLEObject Type="Embed" ProgID="Equation.3" ShapeID="_x0000_i1036" DrawAspect="Content" ObjectID="_1583306053" r:id="rId35"/>
        </w:object>
      </w:r>
    </w:p>
    <w:p w:rsidR="00A3463A" w:rsidRDefault="00A3463A" w:rsidP="00A3463A">
      <w:pPr>
        <w:jc w:val="center"/>
        <w:rPr>
          <w:sz w:val="24"/>
        </w:rPr>
      </w:pPr>
    </w:p>
    <w:p w:rsidR="00A3463A" w:rsidRDefault="00A3463A" w:rsidP="00A3463A">
      <w:pPr>
        <w:jc w:val="center"/>
        <w:rPr>
          <w:sz w:val="24"/>
        </w:rPr>
      </w:pPr>
      <w:r w:rsidRPr="00E80A33">
        <w:rPr>
          <w:position w:val="-14"/>
          <w:sz w:val="24"/>
        </w:rPr>
        <w:object w:dxaOrig="7720" w:dyaOrig="400">
          <v:shape id="_x0000_i1037" type="#_x0000_t75" style="width:386.9pt;height:19.95pt" o:ole="">
            <v:imagedata r:id="rId36" o:title=""/>
          </v:shape>
          <o:OLEObject Type="Embed" ProgID="Equation.3" ShapeID="_x0000_i1037" DrawAspect="Content" ObjectID="_1583306054" r:id="rId37"/>
        </w:object>
      </w:r>
    </w:p>
    <w:p w:rsidR="00345292" w:rsidRDefault="00345292" w:rsidP="00A3463A">
      <w:pPr>
        <w:jc w:val="center"/>
        <w:rPr>
          <w:sz w:val="24"/>
        </w:rPr>
      </w:pPr>
    </w:p>
    <w:p w:rsidR="00345292" w:rsidRDefault="00345292" w:rsidP="00A3463A">
      <w:pPr>
        <w:jc w:val="center"/>
        <w:rPr>
          <w:sz w:val="24"/>
        </w:rPr>
      </w:pPr>
      <w:r w:rsidRPr="00E80A33">
        <w:rPr>
          <w:position w:val="-14"/>
          <w:sz w:val="24"/>
        </w:rPr>
        <w:object w:dxaOrig="9960" w:dyaOrig="420">
          <v:shape id="_x0000_i1038" type="#_x0000_t75" style="width:497.95pt;height:21.25pt" o:ole="">
            <v:imagedata r:id="rId38" o:title=""/>
          </v:shape>
          <o:OLEObject Type="Embed" ProgID="Equation.3" ShapeID="_x0000_i1038" DrawAspect="Content" ObjectID="_1583306055" r:id="rId39"/>
        </w:object>
      </w:r>
    </w:p>
    <w:p w:rsidR="00A3463A" w:rsidRDefault="00A3463A" w:rsidP="00A3463A">
      <w:pPr>
        <w:jc w:val="center"/>
        <w:rPr>
          <w:sz w:val="24"/>
        </w:rPr>
      </w:pPr>
    </w:p>
    <w:p w:rsidR="00A3463A" w:rsidRDefault="00A3463A" w:rsidP="00A3463A">
      <w:pPr>
        <w:jc w:val="center"/>
        <w:rPr>
          <w:sz w:val="24"/>
        </w:rPr>
      </w:pPr>
    </w:p>
    <w:p w:rsidR="00E80A33" w:rsidRDefault="00E80A33" w:rsidP="00A3463A">
      <w:pPr>
        <w:tabs>
          <w:tab w:val="center" w:pos="2880"/>
          <w:tab w:val="center" w:pos="9360"/>
        </w:tabs>
        <w:jc w:val="center"/>
        <w:rPr>
          <w:sz w:val="24"/>
        </w:rPr>
      </w:pPr>
    </w:p>
    <w:p w:rsidR="006E0C6D" w:rsidRDefault="00192EB2" w:rsidP="006E0C6D">
      <w:pPr>
        <w:jc w:val="center"/>
        <w:rPr>
          <w:b/>
          <w:sz w:val="24"/>
        </w:rPr>
      </w:pPr>
      <w:r>
        <w:rPr>
          <w:sz w:val="24"/>
        </w:rPr>
        <w:br w:type="page"/>
      </w:r>
      <w:r w:rsidR="006E0C6D" w:rsidRPr="006E0C6D">
        <w:rPr>
          <w:b/>
          <w:sz w:val="24"/>
        </w:rPr>
        <w:lastRenderedPageBreak/>
        <w:t>JERK</w:t>
      </w:r>
    </w:p>
    <w:p w:rsidR="006E0C6D" w:rsidRDefault="006E0C6D" w:rsidP="006E0C6D">
      <w:pPr>
        <w:jc w:val="center"/>
        <w:rPr>
          <w:b/>
          <w:sz w:val="24"/>
        </w:rPr>
      </w:pPr>
    </w:p>
    <w:p w:rsidR="006E0C6D" w:rsidRDefault="00EC3BA5" w:rsidP="006E0C6D">
      <w:pPr>
        <w:jc w:val="center"/>
        <w:rPr>
          <w:b/>
          <w:sz w:val="24"/>
        </w:rPr>
      </w:pPr>
      <w:r w:rsidRPr="00CA69AB">
        <w:rPr>
          <w:position w:val="-248"/>
          <w:sz w:val="24"/>
        </w:rPr>
        <w:object w:dxaOrig="5480" w:dyaOrig="5080">
          <v:shape id="_x0000_i1039" type="#_x0000_t75" style="width:274.1pt;height:254.15pt" o:ole="">
            <v:imagedata r:id="rId40" o:title=""/>
          </v:shape>
          <o:OLEObject Type="Embed" ProgID="Equation.3" ShapeID="_x0000_i1039" DrawAspect="Content" ObjectID="_1583306056" r:id="rId41"/>
        </w:object>
      </w:r>
    </w:p>
    <w:p w:rsidR="00CA69AB" w:rsidRDefault="00CA69AB" w:rsidP="006E0C6D">
      <w:pPr>
        <w:tabs>
          <w:tab w:val="center" w:pos="2880"/>
          <w:tab w:val="center" w:pos="9360"/>
        </w:tabs>
        <w:jc w:val="center"/>
        <w:rPr>
          <w:sz w:val="24"/>
        </w:rPr>
      </w:pPr>
    </w:p>
    <w:p w:rsidR="006E0C6D" w:rsidRDefault="00130BBF" w:rsidP="006E0C6D">
      <w:pPr>
        <w:tabs>
          <w:tab w:val="center" w:pos="2880"/>
          <w:tab w:val="center" w:pos="9360"/>
        </w:tabs>
        <w:jc w:val="center"/>
        <w:rPr>
          <w:sz w:val="24"/>
        </w:rPr>
      </w:pPr>
      <w:r w:rsidRPr="00130BBF">
        <w:rPr>
          <w:position w:val="-10"/>
          <w:sz w:val="24"/>
        </w:rPr>
        <w:object w:dxaOrig="6000" w:dyaOrig="380">
          <v:shape id="_x0000_i1040" type="#_x0000_t75" style="width:300.15pt;height:18.65pt" o:ole="">
            <v:imagedata r:id="rId42" o:title=""/>
          </v:shape>
          <o:OLEObject Type="Embed" ProgID="Equation.3" ShapeID="_x0000_i1040" DrawAspect="Content" ObjectID="_1583306057" r:id="rId43"/>
        </w:object>
      </w:r>
    </w:p>
    <w:p w:rsidR="00CA69AB" w:rsidRDefault="00CA69AB" w:rsidP="006E0C6D">
      <w:pPr>
        <w:tabs>
          <w:tab w:val="center" w:pos="2880"/>
          <w:tab w:val="center" w:pos="9360"/>
        </w:tabs>
        <w:jc w:val="center"/>
        <w:rPr>
          <w:sz w:val="24"/>
        </w:rPr>
      </w:pPr>
    </w:p>
    <w:p w:rsidR="00E71BDD" w:rsidRDefault="00E71BDD" w:rsidP="006E0C6D">
      <w:pPr>
        <w:tabs>
          <w:tab w:val="center" w:pos="2880"/>
          <w:tab w:val="center" w:pos="9360"/>
        </w:tabs>
        <w:jc w:val="center"/>
        <w:rPr>
          <w:sz w:val="24"/>
        </w:rPr>
      </w:pPr>
      <w:r w:rsidRPr="00E71BDD">
        <w:rPr>
          <w:position w:val="-38"/>
          <w:sz w:val="24"/>
        </w:rPr>
        <w:object w:dxaOrig="10440" w:dyaOrig="880">
          <v:shape id="_x0000_i1041" type="#_x0000_t75" style="width:522.65pt;height:44.25pt" o:ole="">
            <v:imagedata r:id="rId44" o:title=""/>
          </v:shape>
          <o:OLEObject Type="Embed" ProgID="Equation.3" ShapeID="_x0000_i1041" DrawAspect="Content" ObjectID="_1583306058" r:id="rId45"/>
        </w:object>
      </w:r>
    </w:p>
    <w:p w:rsidR="00CA69AB" w:rsidRDefault="00CA69AB" w:rsidP="006E0C6D">
      <w:pPr>
        <w:tabs>
          <w:tab w:val="center" w:pos="2880"/>
          <w:tab w:val="center" w:pos="9360"/>
        </w:tabs>
        <w:jc w:val="center"/>
        <w:rPr>
          <w:sz w:val="24"/>
        </w:rPr>
      </w:pPr>
    </w:p>
    <w:p w:rsidR="006E0C6D" w:rsidRDefault="00130BBF" w:rsidP="006E0C6D">
      <w:pPr>
        <w:tabs>
          <w:tab w:val="center" w:pos="2880"/>
          <w:tab w:val="center" w:pos="9360"/>
        </w:tabs>
        <w:jc w:val="center"/>
        <w:rPr>
          <w:sz w:val="24"/>
        </w:rPr>
      </w:pPr>
      <w:r w:rsidRPr="00E80A33">
        <w:rPr>
          <w:position w:val="-14"/>
          <w:sz w:val="24"/>
        </w:rPr>
        <w:object w:dxaOrig="4560" w:dyaOrig="400">
          <v:shape id="_x0000_i1042" type="#_x0000_t75" style="width:228.15pt;height:19.95pt" o:ole="">
            <v:imagedata r:id="rId46" o:title=""/>
          </v:shape>
          <o:OLEObject Type="Embed" ProgID="Equation.3" ShapeID="_x0000_i1042" DrawAspect="Content" ObjectID="_1583306059" r:id="rId47"/>
        </w:object>
      </w:r>
    </w:p>
    <w:p w:rsidR="006E0C6D" w:rsidRDefault="006E0C6D" w:rsidP="006E0C6D">
      <w:pPr>
        <w:jc w:val="center"/>
        <w:rPr>
          <w:b/>
          <w:sz w:val="24"/>
        </w:rPr>
      </w:pPr>
    </w:p>
    <w:p w:rsidR="00345292" w:rsidRDefault="00556EB2" w:rsidP="00345292">
      <w:pPr>
        <w:jc w:val="center"/>
        <w:rPr>
          <w:sz w:val="24"/>
        </w:rPr>
      </w:pPr>
      <w:r w:rsidRPr="00E80A33">
        <w:rPr>
          <w:position w:val="-14"/>
          <w:sz w:val="24"/>
        </w:rPr>
        <w:object w:dxaOrig="9999" w:dyaOrig="420">
          <v:shape id="_x0000_i1043" type="#_x0000_t75" style="width:500.95pt;height:21.25pt" o:ole="">
            <v:imagedata r:id="rId48" o:title=""/>
          </v:shape>
          <o:OLEObject Type="Embed" ProgID="Equation.3" ShapeID="_x0000_i1043" DrawAspect="Content" ObjectID="_1583306060" r:id="rId49"/>
        </w:object>
      </w:r>
    </w:p>
    <w:p w:rsidR="00345292" w:rsidRPr="002B1CDD" w:rsidRDefault="00345292" w:rsidP="006E0C6D">
      <w:pPr>
        <w:jc w:val="center"/>
        <w:rPr>
          <w:sz w:val="24"/>
        </w:rPr>
        <w:sectPr w:rsidR="00345292" w:rsidRPr="002B1CDD" w:rsidSect="00BC060E">
          <w:pgSz w:w="15840" w:h="12240" w:orient="landscape" w:code="1"/>
          <w:pgMar w:top="1440" w:right="720" w:bottom="1440" w:left="720" w:header="720" w:footer="720" w:gutter="0"/>
          <w:cols w:space="720"/>
        </w:sectPr>
      </w:pPr>
    </w:p>
    <w:p w:rsidR="00543BC0" w:rsidRDefault="002F60B6" w:rsidP="002F60B6">
      <w:pPr>
        <w:jc w:val="center"/>
        <w:rPr>
          <w:sz w:val="24"/>
        </w:rPr>
      </w:pPr>
      <w:r>
        <w:rPr>
          <w:sz w:val="24"/>
        </w:rPr>
        <w:lastRenderedPageBreak/>
        <w:t>Empty page</w:t>
      </w:r>
    </w:p>
    <w:p w:rsidR="00543BC0" w:rsidRPr="00543BC0" w:rsidRDefault="00543BC0" w:rsidP="00543BC0">
      <w:pPr>
        <w:jc w:val="center"/>
        <w:rPr>
          <w:sz w:val="24"/>
        </w:rPr>
      </w:pPr>
    </w:p>
    <w:p w:rsidR="00543BC0" w:rsidRPr="00543BC0" w:rsidRDefault="00543BC0">
      <w:pPr>
        <w:jc w:val="center"/>
        <w:rPr>
          <w:sz w:val="24"/>
        </w:rPr>
      </w:pPr>
    </w:p>
    <w:sectPr w:rsidR="00543BC0" w:rsidRPr="00543BC0">
      <w:pgSz w:w="12240" w:h="15840" w:code="1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3231" w:rsidRDefault="002B3231">
      <w:r>
        <w:separator/>
      </w:r>
    </w:p>
  </w:endnote>
  <w:endnote w:type="continuationSeparator" w:id="0">
    <w:p w:rsidR="002B3231" w:rsidRDefault="002B32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81B" w:rsidRDefault="006D581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81B" w:rsidRDefault="006D581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81B" w:rsidRDefault="006D581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3231" w:rsidRDefault="002B3231">
      <w:r>
        <w:separator/>
      </w:r>
    </w:p>
  </w:footnote>
  <w:footnote w:type="continuationSeparator" w:id="0">
    <w:p w:rsidR="002B3231" w:rsidRDefault="002B32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81B" w:rsidRDefault="006D581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67F" w:rsidRPr="006D581B" w:rsidRDefault="00C36A91" w:rsidP="006D581B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4"/>
        <w:szCs w:val="24"/>
      </w:rPr>
    </w:pPr>
    <w:r>
      <w:rPr>
        <w:rStyle w:val="PageNumber"/>
      </w:rPr>
      <w:tab/>
    </w:r>
    <w:r w:rsidRPr="006D581B">
      <w:rPr>
        <w:rStyle w:val="PageNumber"/>
        <w:sz w:val="24"/>
        <w:szCs w:val="24"/>
      </w:rPr>
      <w:t>Notes_11_14</w:t>
    </w:r>
    <w:r w:rsidR="00B9467F" w:rsidRPr="006D581B">
      <w:rPr>
        <w:sz w:val="24"/>
        <w:szCs w:val="24"/>
      </w:rPr>
      <w:tab/>
    </w:r>
    <w:r w:rsidR="00B9467F" w:rsidRPr="006D581B">
      <w:rPr>
        <w:rStyle w:val="PageNumber"/>
        <w:sz w:val="24"/>
        <w:szCs w:val="24"/>
      </w:rPr>
      <w:fldChar w:fldCharType="begin"/>
    </w:r>
    <w:r w:rsidR="00B9467F" w:rsidRPr="006D581B">
      <w:rPr>
        <w:rStyle w:val="PageNumber"/>
        <w:sz w:val="24"/>
        <w:szCs w:val="24"/>
      </w:rPr>
      <w:instrText xml:space="preserve"> PAGE </w:instrText>
    </w:r>
    <w:r w:rsidR="00B9467F" w:rsidRPr="006D581B">
      <w:rPr>
        <w:rStyle w:val="PageNumber"/>
        <w:sz w:val="24"/>
        <w:szCs w:val="24"/>
      </w:rPr>
      <w:fldChar w:fldCharType="separate"/>
    </w:r>
    <w:r w:rsidR="000847B6">
      <w:rPr>
        <w:rStyle w:val="PageNumber"/>
        <w:noProof/>
        <w:sz w:val="24"/>
        <w:szCs w:val="24"/>
      </w:rPr>
      <w:t>4</w:t>
    </w:r>
    <w:r w:rsidR="00B9467F" w:rsidRPr="006D581B">
      <w:rPr>
        <w:rStyle w:val="PageNumber"/>
        <w:sz w:val="24"/>
        <w:szCs w:val="24"/>
      </w:rPr>
      <w:fldChar w:fldCharType="end"/>
    </w:r>
    <w:r w:rsidR="00B9467F" w:rsidRPr="006D581B">
      <w:rPr>
        <w:rStyle w:val="PageNumber"/>
        <w:sz w:val="24"/>
        <w:szCs w:val="24"/>
      </w:rPr>
      <w:t xml:space="preserve"> of </w:t>
    </w:r>
    <w:r w:rsidR="00B9467F" w:rsidRPr="006D581B">
      <w:rPr>
        <w:rStyle w:val="PageNumber"/>
        <w:sz w:val="24"/>
        <w:szCs w:val="24"/>
      </w:rPr>
      <w:fldChar w:fldCharType="begin"/>
    </w:r>
    <w:r w:rsidR="00B9467F" w:rsidRPr="006D581B">
      <w:rPr>
        <w:rStyle w:val="PageNumber"/>
        <w:sz w:val="24"/>
        <w:szCs w:val="24"/>
      </w:rPr>
      <w:instrText xml:space="preserve"> NUMPAGES </w:instrText>
    </w:r>
    <w:r w:rsidR="00B9467F" w:rsidRPr="006D581B">
      <w:rPr>
        <w:rStyle w:val="PageNumber"/>
        <w:sz w:val="24"/>
        <w:szCs w:val="24"/>
      </w:rPr>
      <w:fldChar w:fldCharType="separate"/>
    </w:r>
    <w:r w:rsidR="000847B6">
      <w:rPr>
        <w:rStyle w:val="PageNumber"/>
        <w:noProof/>
        <w:sz w:val="24"/>
        <w:szCs w:val="24"/>
      </w:rPr>
      <w:t>8</w:t>
    </w:r>
    <w:r w:rsidR="00B9467F" w:rsidRPr="006D581B">
      <w:rPr>
        <w:rStyle w:val="PageNumber"/>
        <w:sz w:val="24"/>
        <w:szCs w:val="24"/>
      </w:rPr>
      <w:fldChar w:fldCharType="end"/>
    </w:r>
  </w:p>
  <w:p w:rsidR="00B9467F" w:rsidRDefault="00B9467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581B" w:rsidRDefault="006D581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73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288"/>
  <w:drawingGridVerticalSpacing w:val="288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AA6"/>
    <w:rsid w:val="00001ED8"/>
    <w:rsid w:val="0005259C"/>
    <w:rsid w:val="00076A2E"/>
    <w:rsid w:val="000847B6"/>
    <w:rsid w:val="00091437"/>
    <w:rsid w:val="000D29E2"/>
    <w:rsid w:val="000D4B28"/>
    <w:rsid w:val="000D4E56"/>
    <w:rsid w:val="000E010E"/>
    <w:rsid w:val="000E4515"/>
    <w:rsid w:val="00130BBF"/>
    <w:rsid w:val="00185746"/>
    <w:rsid w:val="00192EB2"/>
    <w:rsid w:val="0019319C"/>
    <w:rsid w:val="00193441"/>
    <w:rsid w:val="00197A1D"/>
    <w:rsid w:val="001D5606"/>
    <w:rsid w:val="001F1AF0"/>
    <w:rsid w:val="00206D60"/>
    <w:rsid w:val="002410B6"/>
    <w:rsid w:val="00264044"/>
    <w:rsid w:val="002B1CDD"/>
    <w:rsid w:val="002B3231"/>
    <w:rsid w:val="002D574E"/>
    <w:rsid w:val="002F60B6"/>
    <w:rsid w:val="0030178A"/>
    <w:rsid w:val="00301D70"/>
    <w:rsid w:val="003157CE"/>
    <w:rsid w:val="003246CB"/>
    <w:rsid w:val="00345292"/>
    <w:rsid w:val="00381980"/>
    <w:rsid w:val="003A51E5"/>
    <w:rsid w:val="003A79B1"/>
    <w:rsid w:val="003B2B62"/>
    <w:rsid w:val="00440B63"/>
    <w:rsid w:val="00466863"/>
    <w:rsid w:val="0048667D"/>
    <w:rsid w:val="004D1B3E"/>
    <w:rsid w:val="004D1FD0"/>
    <w:rsid w:val="0050411E"/>
    <w:rsid w:val="0053719D"/>
    <w:rsid w:val="00543BC0"/>
    <w:rsid w:val="00556EB2"/>
    <w:rsid w:val="00564C69"/>
    <w:rsid w:val="005C4367"/>
    <w:rsid w:val="005D59A7"/>
    <w:rsid w:val="005E4F54"/>
    <w:rsid w:val="00607812"/>
    <w:rsid w:val="00620010"/>
    <w:rsid w:val="00624A69"/>
    <w:rsid w:val="00637EC1"/>
    <w:rsid w:val="00652DE1"/>
    <w:rsid w:val="00657F12"/>
    <w:rsid w:val="00663DB5"/>
    <w:rsid w:val="006A1644"/>
    <w:rsid w:val="006D581B"/>
    <w:rsid w:val="006E0C6D"/>
    <w:rsid w:val="00701279"/>
    <w:rsid w:val="0072148C"/>
    <w:rsid w:val="007528F7"/>
    <w:rsid w:val="00800A3E"/>
    <w:rsid w:val="00811B73"/>
    <w:rsid w:val="00814E3E"/>
    <w:rsid w:val="008807B6"/>
    <w:rsid w:val="00882919"/>
    <w:rsid w:val="008C63BE"/>
    <w:rsid w:val="00901CF8"/>
    <w:rsid w:val="009C4A4A"/>
    <w:rsid w:val="00A3463A"/>
    <w:rsid w:val="00A4329F"/>
    <w:rsid w:val="00A45C93"/>
    <w:rsid w:val="00A638C8"/>
    <w:rsid w:val="00AC1B7F"/>
    <w:rsid w:val="00B06BE5"/>
    <w:rsid w:val="00B109DC"/>
    <w:rsid w:val="00B27972"/>
    <w:rsid w:val="00B33912"/>
    <w:rsid w:val="00B65D1F"/>
    <w:rsid w:val="00B65DEB"/>
    <w:rsid w:val="00B76EF1"/>
    <w:rsid w:val="00B9467F"/>
    <w:rsid w:val="00BB31B2"/>
    <w:rsid w:val="00BC060E"/>
    <w:rsid w:val="00C36A91"/>
    <w:rsid w:val="00C534CE"/>
    <w:rsid w:val="00C60AA6"/>
    <w:rsid w:val="00C93894"/>
    <w:rsid w:val="00C9771B"/>
    <w:rsid w:val="00CA4F33"/>
    <w:rsid w:val="00CA69AB"/>
    <w:rsid w:val="00CD2174"/>
    <w:rsid w:val="00D1620D"/>
    <w:rsid w:val="00D26CB0"/>
    <w:rsid w:val="00DA2019"/>
    <w:rsid w:val="00DF4FE8"/>
    <w:rsid w:val="00E24606"/>
    <w:rsid w:val="00E3173F"/>
    <w:rsid w:val="00E46B36"/>
    <w:rsid w:val="00E71BDD"/>
    <w:rsid w:val="00E80A33"/>
    <w:rsid w:val="00EC0383"/>
    <w:rsid w:val="00EC3BA5"/>
    <w:rsid w:val="00EC5825"/>
    <w:rsid w:val="00F17279"/>
    <w:rsid w:val="00F2491A"/>
    <w:rsid w:val="00F43D06"/>
    <w:rsid w:val="00F50BD2"/>
    <w:rsid w:val="00F57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5:chartTrackingRefBased/>
  <w15:docId w15:val="{BC54A32D-14EE-4433-916E-9B9BE4511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  <w:sz w:val="32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paragraph" w:styleId="Header">
    <w:name w:val="header"/>
    <w:basedOn w:val="Normal"/>
    <w:rsid w:val="00B9467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9467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946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header" Target="header2.xml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3.xml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3.xml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2.xml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34</Words>
  <Characters>725</Characters>
  <Application>Microsoft Office Word</Application>
  <DocSecurity>0</DocSecurity>
  <Lines>18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 462 - Microcomputer Interfacing</vt:lpstr>
    </vt:vector>
  </TitlesOfParts>
  <Company>Mech &amp; Nuc Engineering</Company>
  <LinksUpToDate>false</LinksUpToDate>
  <CharactersWithSpaces>7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 462 - Microcomputer Interfacing</dc:title>
  <dc:subject/>
  <dc:creator>H.J. Sommer III</dc:creator>
  <cp:keywords/>
  <dc:description/>
  <cp:lastModifiedBy>H J Sommer</cp:lastModifiedBy>
  <cp:revision>6</cp:revision>
  <cp:lastPrinted>2006-11-09T22:06:00Z</cp:lastPrinted>
  <dcterms:created xsi:type="dcterms:W3CDTF">2014-01-09T19:15:00Z</dcterms:created>
  <dcterms:modified xsi:type="dcterms:W3CDTF">2018-03-23T14:22:00Z</dcterms:modified>
</cp:coreProperties>
</file>